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54F8" w:rsidRPr="007954F8" w:rsidRDefault="007954F8" w:rsidP="007954F8">
      <w:pPr>
        <w:spacing w:line="360" w:lineRule="auto"/>
        <w:jc w:val="center"/>
        <w:rPr>
          <w:b/>
          <w:color w:val="FF0000"/>
          <w:sz w:val="32"/>
          <w:szCs w:val="21"/>
        </w:rPr>
      </w:pPr>
      <w:r w:rsidRPr="007954F8">
        <w:rPr>
          <w:rFonts w:hint="eastAsia"/>
          <w:b/>
          <w:color w:val="FF0000"/>
          <w:sz w:val="32"/>
          <w:szCs w:val="21"/>
        </w:rPr>
        <w:t>专题</w:t>
      </w:r>
      <w:bookmarkStart w:id="0" w:name="_GoBack"/>
      <w:r w:rsidRPr="007954F8">
        <w:rPr>
          <w:rFonts w:hint="eastAsia"/>
          <w:b/>
          <w:color w:val="FF0000"/>
          <w:sz w:val="32"/>
          <w:szCs w:val="21"/>
        </w:rPr>
        <w:t>07</w:t>
      </w:r>
      <w:r w:rsidRPr="007954F8">
        <w:rPr>
          <w:rFonts w:hint="eastAsia"/>
          <w:b/>
          <w:color w:val="FF0000"/>
          <w:sz w:val="32"/>
          <w:szCs w:val="21"/>
        </w:rPr>
        <w:t xml:space="preserve"> </w:t>
      </w:r>
      <w:r w:rsidRPr="007954F8">
        <w:rPr>
          <w:rFonts w:hint="eastAsia"/>
          <w:b/>
          <w:color w:val="FF0000"/>
          <w:sz w:val="32"/>
          <w:szCs w:val="21"/>
        </w:rPr>
        <w:t>从粒子到宇宙</w:t>
      </w:r>
      <w:bookmarkEnd w:id="0"/>
    </w:p>
    <w:p w:rsidR="007954F8" w:rsidRPr="00281020" w:rsidRDefault="007954F8" w:rsidP="007954F8">
      <w:pPr>
        <w:spacing w:line="360" w:lineRule="auto"/>
        <w:rPr>
          <w:szCs w:val="21"/>
        </w:rPr>
      </w:pPr>
    </w:p>
    <w:p w:rsidR="007954F8" w:rsidRPr="00C36D99" w:rsidRDefault="007954F8" w:rsidP="007954F8">
      <w:pPr>
        <w:spacing w:line="360" w:lineRule="auto"/>
        <w:rPr>
          <w:b/>
        </w:rPr>
      </w:pPr>
      <w:r w:rsidRPr="00C36D99">
        <w:rPr>
          <w:rFonts w:hint="eastAsia"/>
          <w:b/>
        </w:rPr>
        <w:t>一、单选题</w:t>
      </w:r>
    </w:p>
    <w:p w:rsidR="007954F8" w:rsidRPr="008E443F" w:rsidRDefault="007954F8" w:rsidP="007954F8">
      <w:pPr>
        <w:spacing w:line="360" w:lineRule="auto"/>
        <w:jc w:val="left"/>
        <w:textAlignment w:val="center"/>
        <w:rPr>
          <w:rFonts w:ascii="宋体" w:hAnsi="宋体" w:cs="宋体"/>
        </w:rPr>
      </w:pPr>
      <w:r w:rsidRPr="008E443F">
        <w:t>1</w:t>
      </w:r>
      <w:r w:rsidRPr="008E443F">
        <w:t>．（</w:t>
      </w:r>
      <w:r w:rsidRPr="008E443F">
        <w:t>2020·</w:t>
      </w:r>
      <w:r w:rsidRPr="008E443F">
        <w:t>江苏扬州市</w:t>
      </w:r>
      <w:r w:rsidRPr="008E443F">
        <w:t>·</w:t>
      </w:r>
      <w:r w:rsidRPr="008E443F">
        <w:t>中考真题）</w:t>
      </w:r>
      <w:r w:rsidRPr="008E443F">
        <w:rPr>
          <w:rFonts w:ascii="宋体" w:hAnsi="宋体" w:cs="宋体"/>
        </w:rPr>
        <w:t>分子很小，看不见摸不着，但我们可以通过一些现象来认识分子。对于分子的认识，下列说法正确的是（</w:t>
      </w:r>
      <w:r w:rsidRPr="008E443F">
        <w:rPr>
          <w:rFonts w:eastAsia="Times New Roman"/>
        </w:rPr>
        <w:t xml:space="preserve">    </w:t>
      </w:r>
      <w:r w:rsidRPr="008E443F">
        <w:rPr>
          <w:rFonts w:ascii="宋体" w:hAnsi="宋体" w:cs="宋体"/>
        </w:rPr>
        <w:t>）</w:t>
      </w:r>
    </w:p>
    <w:p w:rsidR="007954F8" w:rsidRPr="008E443F" w:rsidRDefault="007954F8" w:rsidP="007954F8">
      <w:pPr>
        <w:spacing w:line="360" w:lineRule="auto"/>
        <w:jc w:val="left"/>
        <w:textAlignment w:val="center"/>
        <w:rPr>
          <w:rFonts w:ascii="宋体" w:hAnsi="宋体" w:cs="宋体"/>
        </w:rPr>
      </w:pPr>
      <w:r w:rsidRPr="008E443F">
        <w:t>A</w:t>
      </w:r>
      <w:r w:rsidRPr="008E443F">
        <w:t>．</w:t>
      </w:r>
      <w:r w:rsidRPr="008E443F">
        <w:rPr>
          <w:rFonts w:ascii="宋体" w:hAnsi="宋体" w:cs="宋体"/>
        </w:rPr>
        <w:t>固体很难被压缩，说明固体分子间无空隙</w:t>
      </w:r>
    </w:p>
    <w:p w:rsidR="007954F8" w:rsidRPr="008E443F" w:rsidRDefault="007954F8" w:rsidP="007954F8">
      <w:pPr>
        <w:spacing w:line="360" w:lineRule="auto"/>
        <w:jc w:val="left"/>
        <w:textAlignment w:val="center"/>
        <w:rPr>
          <w:rFonts w:ascii="宋体" w:hAnsi="宋体" w:cs="宋体"/>
        </w:rPr>
      </w:pPr>
      <w:r w:rsidRPr="008E443F">
        <w:t>B</w:t>
      </w:r>
      <w:r w:rsidRPr="008E443F">
        <w:t>．</w:t>
      </w:r>
      <w:r w:rsidRPr="008E443F">
        <w:rPr>
          <w:rFonts w:ascii="宋体" w:hAnsi="宋体" w:cs="宋体"/>
        </w:rPr>
        <w:t>液体可以流动，说明液体分子间无作用力</w:t>
      </w:r>
    </w:p>
    <w:p w:rsidR="007954F8" w:rsidRPr="008E443F" w:rsidRDefault="007954F8" w:rsidP="007954F8">
      <w:pPr>
        <w:spacing w:line="360" w:lineRule="auto"/>
        <w:jc w:val="left"/>
        <w:textAlignment w:val="center"/>
        <w:rPr>
          <w:rFonts w:ascii="宋体" w:hAnsi="宋体" w:cs="宋体"/>
        </w:rPr>
      </w:pPr>
      <w:r w:rsidRPr="008E443F">
        <w:t>C</w:t>
      </w:r>
      <w:r w:rsidRPr="008E443F">
        <w:t>．</w:t>
      </w:r>
      <w:r w:rsidRPr="008E443F">
        <w:rPr>
          <w:rFonts w:ascii="宋体" w:hAnsi="宋体" w:cs="宋体"/>
        </w:rPr>
        <w:t>塑料吸盘能“吸”在墙壁上，说明分子间存在吸引力</w:t>
      </w:r>
    </w:p>
    <w:p w:rsidR="007954F8" w:rsidRPr="008E443F" w:rsidRDefault="007954F8" w:rsidP="007954F8">
      <w:pPr>
        <w:spacing w:line="360" w:lineRule="auto"/>
        <w:jc w:val="left"/>
        <w:textAlignment w:val="center"/>
        <w:rPr>
          <w:rFonts w:ascii="宋体" w:hAnsi="宋体" w:cs="宋体"/>
        </w:rPr>
      </w:pPr>
      <w:r w:rsidRPr="008E443F">
        <w:t>D</w:t>
      </w:r>
      <w:r w:rsidRPr="008E443F">
        <w:t>．</w:t>
      </w:r>
      <w:r w:rsidRPr="008E443F">
        <w:rPr>
          <w:rFonts w:ascii="宋体" w:hAnsi="宋体" w:cs="宋体"/>
        </w:rPr>
        <w:t>闻到远处的花香，说明分子在不停地做无规则运动</w:t>
      </w:r>
    </w:p>
    <w:p w:rsidR="007954F8" w:rsidRPr="008E443F" w:rsidRDefault="007954F8" w:rsidP="007954F8">
      <w:pPr>
        <w:pStyle w:val="a6"/>
        <w:spacing w:line="360" w:lineRule="auto"/>
      </w:pPr>
      <w:r w:rsidRPr="008E443F">
        <w:t>【答案】</w:t>
      </w:r>
      <w:r w:rsidRPr="008E443F">
        <w:t>D</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固体很难被压缩，说明分子间存在斥力，故</w:t>
      </w:r>
      <w:r w:rsidRPr="008E443F">
        <w:rPr>
          <w:rFonts w:eastAsia="Times New Roman"/>
        </w:rPr>
        <w:t>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液体分子之间也存在作用力，故</w:t>
      </w:r>
      <w:r w:rsidRPr="008E443F">
        <w:rPr>
          <w:rFonts w:eastAsia="Times New Roman"/>
        </w:rPr>
        <w:t>B</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塑料吸盘能“吸”在墙壁上，是大气压作用结果，故</w:t>
      </w:r>
      <w:r w:rsidRPr="008E443F">
        <w:rPr>
          <w:rFonts w:eastAsia="Times New Roman"/>
        </w:rPr>
        <w:t>C</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闻到远处的花香，说明花的芳香分子扩散到空气中，扩散表明分子在不停地做无规则运动，故</w:t>
      </w:r>
      <w:r w:rsidRPr="008E443F">
        <w:rPr>
          <w:rFonts w:eastAsia="Times New Roman"/>
        </w:rPr>
        <w:t>D</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D</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2</w:t>
      </w:r>
      <w:r w:rsidRPr="008E443F">
        <w:t>．（</w:t>
      </w:r>
      <w:r w:rsidRPr="008E443F">
        <w:t>2020·</w:t>
      </w:r>
      <w:r w:rsidRPr="008E443F">
        <w:t>江苏苏州市</w:t>
      </w:r>
      <w:r w:rsidRPr="008E443F">
        <w:t>·</w:t>
      </w:r>
      <w:r w:rsidRPr="008E443F">
        <w:t>中考真题）</w:t>
      </w:r>
      <w:r w:rsidRPr="008E443F">
        <w:rPr>
          <w:rFonts w:ascii="宋体" w:hAnsi="宋体" w:cs="宋体"/>
        </w:rPr>
        <w:t>十月的苏城桂花飘香，这现象表明了（</w:t>
      </w:r>
      <w:r w:rsidRPr="008E443F">
        <w:rPr>
          <w:rFonts w:eastAsia="Times New Roman"/>
        </w:rPr>
        <w:t xml:space="preserve">    </w:t>
      </w:r>
      <w:r w:rsidRPr="008E443F">
        <w:rPr>
          <w:rFonts w:ascii="宋体" w:hAnsi="宋体" w:cs="宋体"/>
        </w:rPr>
        <w:t>）</w:t>
      </w:r>
    </w:p>
    <w:p w:rsidR="007954F8" w:rsidRPr="008E443F" w:rsidRDefault="007954F8" w:rsidP="007954F8">
      <w:pPr>
        <w:tabs>
          <w:tab w:val="left" w:pos="4153"/>
        </w:tabs>
        <w:spacing w:line="360" w:lineRule="auto"/>
        <w:jc w:val="left"/>
        <w:textAlignment w:val="center"/>
        <w:rPr>
          <w:rFonts w:ascii="宋体" w:hAnsi="宋体" w:cs="宋体"/>
        </w:rPr>
      </w:pPr>
      <w:r w:rsidRPr="008E443F">
        <w:t>A</w:t>
      </w:r>
      <w:r w:rsidRPr="008E443F">
        <w:t>．</w:t>
      </w:r>
      <w:r w:rsidRPr="008E443F">
        <w:rPr>
          <w:rFonts w:ascii="宋体" w:hAnsi="宋体" w:cs="宋体"/>
        </w:rPr>
        <w:t>分子可以再分</w:t>
      </w:r>
      <w:r w:rsidRPr="008E443F">
        <w:tab/>
        <w:t>B</w:t>
      </w:r>
      <w:r w:rsidRPr="008E443F">
        <w:t>．</w:t>
      </w:r>
      <w:r w:rsidRPr="008E443F">
        <w:rPr>
          <w:rFonts w:ascii="宋体" w:hAnsi="宋体" w:cs="宋体"/>
        </w:rPr>
        <w:t>分子间有空隙</w:t>
      </w:r>
    </w:p>
    <w:p w:rsidR="007954F8" w:rsidRPr="008E443F" w:rsidRDefault="007954F8" w:rsidP="007954F8">
      <w:pPr>
        <w:tabs>
          <w:tab w:val="left" w:pos="4153"/>
        </w:tabs>
        <w:spacing w:line="360" w:lineRule="auto"/>
        <w:jc w:val="left"/>
        <w:textAlignment w:val="center"/>
        <w:rPr>
          <w:rFonts w:ascii="宋体" w:hAnsi="宋体" w:cs="宋体"/>
        </w:rPr>
      </w:pPr>
      <w:r w:rsidRPr="008E443F">
        <w:t>C</w:t>
      </w:r>
      <w:r w:rsidRPr="008E443F">
        <w:t>．</w:t>
      </w:r>
      <w:r w:rsidRPr="008E443F">
        <w:rPr>
          <w:rFonts w:ascii="宋体" w:hAnsi="宋体" w:cs="宋体"/>
        </w:rPr>
        <w:t>分子间有作用力</w:t>
      </w:r>
      <w:r w:rsidRPr="008E443F">
        <w:tab/>
        <w:t>D</w:t>
      </w:r>
      <w:r w:rsidRPr="008E443F">
        <w:t>．</w:t>
      </w:r>
      <w:r w:rsidRPr="008E443F">
        <w:rPr>
          <w:rFonts w:ascii="宋体" w:hAnsi="宋体" w:cs="宋体"/>
        </w:rPr>
        <w:t>分子在永不停息的无规则运动</w:t>
      </w:r>
    </w:p>
    <w:p w:rsidR="007954F8" w:rsidRPr="008E443F" w:rsidRDefault="007954F8" w:rsidP="007954F8">
      <w:pPr>
        <w:pStyle w:val="a6"/>
        <w:spacing w:line="360" w:lineRule="auto"/>
      </w:pPr>
      <w:r w:rsidRPr="008E443F">
        <w:t>【答案】</w:t>
      </w:r>
      <w:r w:rsidRPr="008E443F">
        <w:t>D</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ascii="宋体" w:hAnsi="宋体" w:cs="宋体"/>
        </w:rPr>
        <w:t>十月的苏城桂花飘香，是一种扩散现象，是桂花的芳香分子扩散到空气中，扩散表明分子不停地做无规则运动，故</w:t>
      </w:r>
      <w:r w:rsidRPr="008E443F">
        <w:rPr>
          <w:rFonts w:eastAsia="Times New Roman"/>
        </w:rPr>
        <w:t>D</w:t>
      </w:r>
      <w:r w:rsidRPr="008E443F">
        <w:rPr>
          <w:rFonts w:ascii="宋体" w:hAnsi="宋体" w:cs="宋体"/>
        </w:rPr>
        <w:t>符合题意。</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D</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3</w:t>
      </w:r>
      <w:r w:rsidRPr="008E443F">
        <w:t>．（</w:t>
      </w:r>
      <w:r w:rsidRPr="008E443F">
        <w:t>2020·</w:t>
      </w:r>
      <w:r w:rsidRPr="008E443F">
        <w:t>江苏南通市</w:t>
      </w:r>
      <w:r w:rsidRPr="008E443F">
        <w:t>·</w:t>
      </w:r>
      <w:r w:rsidRPr="008E443F">
        <w:t>中考真题）</w:t>
      </w:r>
      <w:r w:rsidRPr="008E443F">
        <w:rPr>
          <w:rFonts w:ascii="宋体" w:hAnsi="宋体" w:cs="宋体"/>
        </w:rPr>
        <w:t>“遥知不是雪，为有暗香来”诗人能远远感知是梅不是雪，是因为闻到梅花香味，“暗香来”说明（</w:t>
      </w:r>
      <w:r w:rsidRPr="008E443F">
        <w:rPr>
          <w:rFonts w:eastAsia="Times New Roman"/>
        </w:rPr>
        <w:t xml:space="preserve">    </w:t>
      </w:r>
      <w:r w:rsidRPr="008E443F">
        <w:rPr>
          <w:rFonts w:ascii="宋体" w:hAnsi="宋体" w:cs="宋体"/>
        </w:rPr>
        <w:t>）</w:t>
      </w:r>
    </w:p>
    <w:p w:rsidR="007954F8" w:rsidRPr="008E443F" w:rsidRDefault="007954F8" w:rsidP="007954F8">
      <w:pPr>
        <w:tabs>
          <w:tab w:val="left" w:pos="2076"/>
          <w:tab w:val="left" w:pos="4153"/>
          <w:tab w:val="left" w:pos="6229"/>
        </w:tabs>
        <w:spacing w:line="360" w:lineRule="auto"/>
        <w:jc w:val="left"/>
        <w:textAlignment w:val="center"/>
        <w:rPr>
          <w:rFonts w:ascii="宋体" w:hAnsi="宋体" w:cs="宋体"/>
        </w:rPr>
      </w:pPr>
      <w:r w:rsidRPr="008E443F">
        <w:lastRenderedPageBreak/>
        <w:t>A</w:t>
      </w:r>
      <w:r w:rsidRPr="008E443F">
        <w:t>．</w:t>
      </w:r>
      <w:r w:rsidRPr="008E443F">
        <w:rPr>
          <w:rFonts w:ascii="宋体" w:hAnsi="宋体" w:cs="宋体"/>
        </w:rPr>
        <w:t>分子间有空隙</w:t>
      </w:r>
      <w:r w:rsidRPr="008E443F">
        <w:tab/>
        <w:t>B</w:t>
      </w:r>
      <w:r w:rsidRPr="008E443F">
        <w:t>．</w:t>
      </w:r>
      <w:r w:rsidRPr="008E443F">
        <w:rPr>
          <w:rFonts w:ascii="宋体" w:hAnsi="宋体" w:cs="宋体"/>
        </w:rPr>
        <w:t>分子间有引力</w:t>
      </w:r>
      <w:r w:rsidRPr="008E443F">
        <w:tab/>
        <w:t>C</w:t>
      </w:r>
      <w:r w:rsidRPr="008E443F">
        <w:t>．</w:t>
      </w:r>
      <w:r w:rsidRPr="008E443F">
        <w:rPr>
          <w:rFonts w:ascii="宋体" w:hAnsi="宋体" w:cs="宋体"/>
        </w:rPr>
        <w:t>分子间有斥力</w:t>
      </w:r>
      <w:r w:rsidRPr="008E443F">
        <w:tab/>
        <w:t>D</w:t>
      </w:r>
      <w:r w:rsidRPr="008E443F">
        <w:t>．</w:t>
      </w:r>
      <w:r w:rsidRPr="008E443F">
        <w:rPr>
          <w:rFonts w:ascii="宋体" w:hAnsi="宋体" w:cs="宋体"/>
        </w:rPr>
        <w:t>分子是运动的</w:t>
      </w:r>
    </w:p>
    <w:p w:rsidR="007954F8" w:rsidRPr="008E443F" w:rsidRDefault="007954F8" w:rsidP="007954F8">
      <w:pPr>
        <w:pStyle w:val="a6"/>
        <w:spacing w:line="360" w:lineRule="auto"/>
      </w:pPr>
      <w:r w:rsidRPr="008E443F">
        <w:t>【答案】</w:t>
      </w:r>
      <w:r w:rsidRPr="008E443F">
        <w:t>D</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ascii="宋体" w:hAnsi="宋体" w:cs="宋体"/>
        </w:rPr>
        <w:t>在远处就能闻到梅花的香味，是因为梅花中含有香味的分子在不断的运动，飘入到人的鼻孔中，说明了分子在不断地运动。</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D</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4</w:t>
      </w:r>
      <w:r w:rsidRPr="008E443F">
        <w:t>．（</w:t>
      </w:r>
      <w:r w:rsidRPr="008E443F">
        <w:t>2020·</w:t>
      </w:r>
      <w:r w:rsidRPr="008E443F">
        <w:t>江苏南京市</w:t>
      </w:r>
      <w:r w:rsidRPr="008E443F">
        <w:t>·</w:t>
      </w:r>
      <w:r w:rsidRPr="008E443F">
        <w:t>中考真题）</w:t>
      </w:r>
      <w:r w:rsidRPr="008E443F">
        <w:rPr>
          <w:rFonts w:ascii="宋体" w:hAnsi="宋体" w:cs="宋体"/>
        </w:rPr>
        <w:t>关于粒子和宇宙，下列说法正确的是（　　）</w:t>
      </w:r>
    </w:p>
    <w:p w:rsidR="007954F8" w:rsidRPr="008E443F" w:rsidRDefault="007954F8" w:rsidP="007954F8">
      <w:pPr>
        <w:spacing w:line="360" w:lineRule="auto"/>
        <w:jc w:val="left"/>
        <w:textAlignment w:val="center"/>
        <w:rPr>
          <w:rFonts w:ascii="宋体" w:hAnsi="宋体" w:cs="宋体"/>
        </w:rPr>
      </w:pPr>
      <w:r w:rsidRPr="008E443F">
        <w:t>A</w:t>
      </w:r>
      <w:r w:rsidRPr="008E443F">
        <w:t>．</w:t>
      </w:r>
      <w:r w:rsidRPr="008E443F">
        <w:rPr>
          <w:rFonts w:ascii="宋体" w:hAnsi="宋体" w:cs="宋体"/>
        </w:rPr>
        <w:t>电子的发现，说明原子是可分的</w:t>
      </w:r>
    </w:p>
    <w:p w:rsidR="007954F8" w:rsidRPr="008E443F" w:rsidRDefault="007954F8" w:rsidP="007954F8">
      <w:pPr>
        <w:spacing w:line="360" w:lineRule="auto"/>
        <w:jc w:val="left"/>
        <w:textAlignment w:val="center"/>
        <w:rPr>
          <w:rFonts w:ascii="宋体" w:hAnsi="宋体" w:cs="宋体"/>
        </w:rPr>
      </w:pPr>
      <w:r w:rsidRPr="008E443F">
        <w:t>B</w:t>
      </w:r>
      <w:r w:rsidRPr="008E443F">
        <w:t>．</w:t>
      </w:r>
      <w:r w:rsidRPr="008E443F">
        <w:rPr>
          <w:rFonts w:ascii="宋体" w:hAnsi="宋体" w:cs="宋体"/>
        </w:rPr>
        <w:t>同种电荷相互吸引，异种电荷相互排斥</w:t>
      </w:r>
    </w:p>
    <w:p w:rsidR="007954F8" w:rsidRPr="008E443F" w:rsidRDefault="007954F8" w:rsidP="007954F8">
      <w:pPr>
        <w:spacing w:line="360" w:lineRule="auto"/>
        <w:jc w:val="left"/>
        <w:textAlignment w:val="center"/>
        <w:rPr>
          <w:rFonts w:ascii="宋体" w:hAnsi="宋体" w:cs="宋体"/>
        </w:rPr>
      </w:pPr>
      <w:r w:rsidRPr="008E443F">
        <w:t>C</w:t>
      </w:r>
      <w:r w:rsidRPr="008E443F">
        <w:t>．</w:t>
      </w:r>
      <w:r w:rsidRPr="008E443F">
        <w:rPr>
          <w:rFonts w:ascii="宋体" w:hAnsi="宋体" w:cs="宋体"/>
        </w:rPr>
        <w:t>地球绕太阳运动，说明太阳是宇宙的中心</w:t>
      </w:r>
    </w:p>
    <w:p w:rsidR="007954F8" w:rsidRPr="008E443F" w:rsidRDefault="007954F8" w:rsidP="007954F8">
      <w:pPr>
        <w:spacing w:line="360" w:lineRule="auto"/>
        <w:jc w:val="left"/>
        <w:textAlignment w:val="center"/>
        <w:rPr>
          <w:rFonts w:ascii="宋体" w:hAnsi="宋体" w:cs="宋体"/>
        </w:rPr>
      </w:pPr>
      <w:r w:rsidRPr="008E443F">
        <w:t>D</w:t>
      </w:r>
      <w:r w:rsidRPr="008E443F">
        <w:t>．</w:t>
      </w:r>
      <w:r w:rsidRPr="008E443F">
        <w:rPr>
          <w:rFonts w:ascii="宋体" w:hAnsi="宋体" w:cs="宋体"/>
        </w:rPr>
        <w:t>质子、原子、电子是按照尺度由大到小的顺序排列的</w:t>
      </w:r>
    </w:p>
    <w:p w:rsidR="007954F8" w:rsidRPr="008E443F" w:rsidRDefault="007954F8" w:rsidP="007954F8">
      <w:pPr>
        <w:pStyle w:val="a6"/>
        <w:spacing w:line="360" w:lineRule="auto"/>
      </w:pPr>
      <w:r w:rsidRPr="008E443F">
        <w:t>【答案】</w:t>
      </w:r>
      <w:r w:rsidRPr="008E443F">
        <w:t>A</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人们首先发现了电子，电子发现说明原子可以再分，故</w:t>
      </w:r>
      <w:r w:rsidRPr="008E443F">
        <w:rPr>
          <w:rFonts w:eastAsia="Times New Roman"/>
        </w:rPr>
        <w:t>A</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电荷间的相互作用规律是：同种电荷相互排斥，异种电荷相互吸引，故</w:t>
      </w:r>
      <w:r w:rsidRPr="008E443F">
        <w:rPr>
          <w:rFonts w:eastAsia="Times New Roman"/>
        </w:rPr>
        <w:t>B</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地球等行星绕太阳转动，太阳是太阳系的中心，不是宇宙的中心，故</w:t>
      </w:r>
      <w:r w:rsidRPr="008E443F">
        <w:rPr>
          <w:rFonts w:eastAsia="Times New Roman"/>
        </w:rPr>
        <w:t>C</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电子和原子核构成原子，质子和中子构成原子核，按照尺度由大到小的顺序排列是原子、质子、电子，故</w:t>
      </w:r>
      <w:r w:rsidRPr="008E443F">
        <w:rPr>
          <w:rFonts w:eastAsia="Times New Roman"/>
        </w:rPr>
        <w:t>D</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A</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5</w:t>
      </w:r>
      <w:r w:rsidRPr="008E443F">
        <w:t>．（</w:t>
      </w:r>
      <w:r w:rsidRPr="008E443F">
        <w:t>2020·</w:t>
      </w:r>
      <w:r w:rsidRPr="008E443F">
        <w:t>苏州市吴江区九年级一模）</w:t>
      </w:r>
      <w:r w:rsidRPr="008E443F">
        <w:rPr>
          <w:rFonts w:ascii="宋体" w:hAnsi="宋体" w:cs="宋体"/>
        </w:rPr>
        <w:t>按照空间尺度由大到小的顺序，下列排序正确的是（　　）</w:t>
      </w:r>
    </w:p>
    <w:p w:rsidR="007954F8" w:rsidRPr="008E443F" w:rsidRDefault="007954F8" w:rsidP="007954F8">
      <w:pPr>
        <w:tabs>
          <w:tab w:val="left" w:pos="4153"/>
        </w:tabs>
        <w:spacing w:line="360" w:lineRule="auto"/>
        <w:jc w:val="left"/>
        <w:textAlignment w:val="center"/>
        <w:rPr>
          <w:rFonts w:ascii="宋体" w:hAnsi="宋体" w:cs="宋体"/>
        </w:rPr>
      </w:pPr>
      <w:r w:rsidRPr="008E443F">
        <w:t>A</w:t>
      </w:r>
      <w:r w:rsidRPr="008E443F">
        <w:t>．</w:t>
      </w:r>
      <w:r w:rsidRPr="008E443F">
        <w:rPr>
          <w:rFonts w:ascii="宋体" w:hAnsi="宋体" w:cs="宋体"/>
        </w:rPr>
        <w:t>原子核、原子、电子</w:t>
      </w:r>
      <w:r w:rsidRPr="008E443F">
        <w:tab/>
        <w:t>B</w:t>
      </w:r>
      <w:r w:rsidRPr="008E443F">
        <w:t>．</w:t>
      </w:r>
      <w:r w:rsidRPr="008E443F">
        <w:rPr>
          <w:rFonts w:ascii="宋体" w:hAnsi="宋体" w:cs="宋体"/>
        </w:rPr>
        <w:t>电子、原子核、原子</w:t>
      </w:r>
    </w:p>
    <w:p w:rsidR="007954F8" w:rsidRPr="008E443F" w:rsidRDefault="007954F8" w:rsidP="007954F8">
      <w:pPr>
        <w:tabs>
          <w:tab w:val="left" w:pos="4153"/>
        </w:tabs>
        <w:spacing w:line="360" w:lineRule="auto"/>
        <w:jc w:val="left"/>
        <w:textAlignment w:val="center"/>
        <w:rPr>
          <w:rFonts w:ascii="宋体" w:hAnsi="宋体" w:cs="宋体"/>
        </w:rPr>
      </w:pPr>
      <w:r w:rsidRPr="008E443F">
        <w:t>C</w:t>
      </w:r>
      <w:r w:rsidRPr="008E443F">
        <w:t>．</w:t>
      </w:r>
      <w:r w:rsidRPr="008E443F">
        <w:rPr>
          <w:rFonts w:ascii="宋体" w:hAnsi="宋体" w:cs="宋体"/>
        </w:rPr>
        <w:t>原子、电子、原子核</w:t>
      </w:r>
      <w:r w:rsidRPr="008E443F">
        <w:tab/>
        <w:t>D</w:t>
      </w:r>
      <w:r w:rsidRPr="008E443F">
        <w:t>．</w:t>
      </w:r>
      <w:r w:rsidRPr="008E443F">
        <w:rPr>
          <w:rFonts w:ascii="宋体" w:hAnsi="宋体" w:cs="宋体"/>
        </w:rPr>
        <w:t>原子、原子核、电子</w:t>
      </w:r>
    </w:p>
    <w:p w:rsidR="007954F8" w:rsidRPr="008E443F" w:rsidRDefault="007954F8" w:rsidP="007954F8">
      <w:pPr>
        <w:pStyle w:val="a6"/>
        <w:spacing w:line="360" w:lineRule="auto"/>
      </w:pPr>
      <w:r w:rsidRPr="008E443F">
        <w:t>【答案】</w:t>
      </w:r>
      <w:r w:rsidRPr="008E443F">
        <w:t>D</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ascii="宋体" w:hAnsi="宋体" w:cs="宋体"/>
        </w:rPr>
        <w:t>知道构成物质的微粒之间的关系：原子是由原子核和核外电子组成的，所以原子比原子核大，电子比原子核的体积要小得多</w:t>
      </w:r>
      <w:r w:rsidRPr="008E443F">
        <w:rPr>
          <w:rFonts w:eastAsia="Times New Roman"/>
        </w:rPr>
        <w:t>,</w:t>
      </w:r>
      <w:r w:rsidRPr="008E443F">
        <w:rPr>
          <w:rFonts w:ascii="宋体" w:hAnsi="宋体" w:cs="宋体"/>
        </w:rPr>
        <w:t>因此按照空间尺度由大到小的顺序，排序正确的是原子、原子核、电子，故</w:t>
      </w:r>
      <w:r w:rsidRPr="008E443F">
        <w:rPr>
          <w:rFonts w:eastAsia="Times New Roman"/>
        </w:rPr>
        <w:t>ABC</w:t>
      </w:r>
      <w:r w:rsidRPr="008E443F">
        <w:rPr>
          <w:rFonts w:ascii="宋体" w:hAnsi="宋体" w:cs="宋体"/>
        </w:rPr>
        <w:t>不符合题意，</w:t>
      </w:r>
      <w:r w:rsidRPr="008E443F">
        <w:rPr>
          <w:rFonts w:eastAsia="Times New Roman"/>
        </w:rPr>
        <w:t>D</w:t>
      </w:r>
      <w:r w:rsidRPr="008E443F">
        <w:rPr>
          <w:rFonts w:ascii="宋体" w:hAnsi="宋体" w:cs="宋体"/>
        </w:rPr>
        <w:t>符合题意。</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D</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6</w:t>
      </w:r>
      <w:r w:rsidRPr="008E443F">
        <w:t>．（</w:t>
      </w:r>
      <w:r w:rsidRPr="008E443F">
        <w:t>2020·</w:t>
      </w:r>
      <w:r w:rsidRPr="008E443F">
        <w:t>苏州市吴江区九年级一模）</w:t>
      </w:r>
      <w:r w:rsidRPr="008E443F">
        <w:rPr>
          <w:rFonts w:ascii="宋体" w:hAnsi="宋体" w:cs="宋体"/>
        </w:rPr>
        <w:t>关于粒子和宇宙，下列说法正确的是（　　）</w:t>
      </w:r>
    </w:p>
    <w:p w:rsidR="007954F8" w:rsidRPr="008E443F" w:rsidRDefault="007954F8" w:rsidP="007954F8">
      <w:pPr>
        <w:spacing w:line="360" w:lineRule="auto"/>
        <w:jc w:val="left"/>
        <w:textAlignment w:val="center"/>
        <w:rPr>
          <w:rFonts w:ascii="宋体" w:hAnsi="宋体" w:cs="宋体"/>
        </w:rPr>
      </w:pPr>
      <w:r w:rsidRPr="008E443F">
        <w:t>A</w:t>
      </w:r>
      <w:r w:rsidRPr="008E443F">
        <w:t>．</w:t>
      </w:r>
      <w:r w:rsidRPr="008E443F">
        <w:rPr>
          <w:rFonts w:ascii="宋体" w:hAnsi="宋体" w:cs="宋体"/>
        </w:rPr>
        <w:t>太阳是宇宙的中心，太阳是绝对动的</w:t>
      </w:r>
    </w:p>
    <w:p w:rsidR="007954F8" w:rsidRPr="008E443F" w:rsidRDefault="007954F8" w:rsidP="007954F8">
      <w:pPr>
        <w:spacing w:line="360" w:lineRule="auto"/>
        <w:jc w:val="left"/>
        <w:textAlignment w:val="center"/>
        <w:rPr>
          <w:rFonts w:ascii="宋体" w:hAnsi="宋体" w:cs="宋体"/>
        </w:rPr>
      </w:pPr>
      <w:r w:rsidRPr="008E443F">
        <w:t>B</w:t>
      </w:r>
      <w:r w:rsidRPr="008E443F">
        <w:t>．</w:t>
      </w:r>
      <w:r w:rsidRPr="008E443F">
        <w:rPr>
          <w:rFonts w:ascii="宋体" w:hAnsi="宋体" w:cs="宋体"/>
        </w:rPr>
        <w:t>原子是由质子和中子组成，质子带正电，中子带不带电</w:t>
      </w:r>
    </w:p>
    <w:p w:rsidR="007954F8" w:rsidRPr="008E443F" w:rsidRDefault="007954F8" w:rsidP="007954F8">
      <w:pPr>
        <w:spacing w:line="360" w:lineRule="auto"/>
        <w:jc w:val="left"/>
        <w:textAlignment w:val="center"/>
        <w:rPr>
          <w:rFonts w:ascii="宋体" w:hAnsi="宋体" w:cs="宋体"/>
        </w:rPr>
      </w:pPr>
      <w:r w:rsidRPr="008E443F">
        <w:t>C</w:t>
      </w:r>
      <w:r w:rsidRPr="008E443F">
        <w:t>．</w:t>
      </w:r>
      <w:r w:rsidRPr="008E443F">
        <w:rPr>
          <w:rFonts w:ascii="宋体" w:hAnsi="宋体" w:cs="宋体"/>
        </w:rPr>
        <w:t>水和酒精均匀混合后总体积变小，因为分子间存在空隙</w:t>
      </w:r>
    </w:p>
    <w:p w:rsidR="007954F8" w:rsidRPr="008E443F" w:rsidRDefault="007954F8" w:rsidP="007954F8">
      <w:pPr>
        <w:spacing w:line="360" w:lineRule="auto"/>
        <w:jc w:val="left"/>
        <w:textAlignment w:val="center"/>
        <w:rPr>
          <w:rFonts w:ascii="宋体" w:hAnsi="宋体" w:cs="宋体"/>
        </w:rPr>
      </w:pPr>
      <w:r w:rsidRPr="008E443F">
        <w:t>D</w:t>
      </w:r>
      <w:r w:rsidRPr="008E443F">
        <w:t>．</w:t>
      </w:r>
      <w:r w:rsidRPr="008E443F">
        <w:rPr>
          <w:rFonts w:ascii="宋体" w:hAnsi="宋体" w:cs="宋体"/>
        </w:rPr>
        <w:t>胶水可以把两张纸黏在一起，因为分子间只存在引力</w:t>
      </w:r>
    </w:p>
    <w:p w:rsidR="007954F8" w:rsidRPr="008E443F" w:rsidRDefault="007954F8" w:rsidP="007954F8">
      <w:pPr>
        <w:pStyle w:val="a6"/>
        <w:spacing w:line="360" w:lineRule="auto"/>
      </w:pPr>
      <w:r w:rsidRPr="008E443F">
        <w:t>【答案】</w:t>
      </w:r>
      <w:r w:rsidRPr="008E443F">
        <w:t>C</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太阳不是宇宙的中心，是相对运动的，故</w:t>
      </w:r>
      <w:r w:rsidRPr="008E443F">
        <w:rPr>
          <w:rFonts w:eastAsia="Times New Roman"/>
        </w:rPr>
        <w:t>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原子是由原子核和电子构成的，故</w:t>
      </w:r>
      <w:r w:rsidRPr="008E443F">
        <w:rPr>
          <w:rFonts w:eastAsia="Times New Roman"/>
        </w:rPr>
        <w:t>B</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水和酒精均匀混合后总体积变小，因为分子间存在空隙，故</w:t>
      </w:r>
      <w:r w:rsidRPr="008E443F">
        <w:rPr>
          <w:rFonts w:eastAsia="Times New Roman"/>
        </w:rPr>
        <w:t>C</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分子间不仅存在引力，也存在斥力，故</w:t>
      </w:r>
      <w:r w:rsidRPr="008E443F">
        <w:rPr>
          <w:rFonts w:eastAsia="Times New Roman"/>
        </w:rPr>
        <w:t>D</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C</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7</w:t>
      </w:r>
      <w:r w:rsidRPr="008E443F">
        <w:t>．（</w:t>
      </w:r>
      <w:r w:rsidRPr="008E443F">
        <w:t>2020·</w:t>
      </w:r>
      <w:r w:rsidRPr="008E443F">
        <w:t>苏州市吴江区九年级一模）</w:t>
      </w:r>
      <w:r w:rsidRPr="008E443F">
        <w:rPr>
          <w:rFonts w:ascii="宋体" w:hAnsi="宋体" w:cs="宋体"/>
        </w:rPr>
        <w:t>有关分子热运动，下列说法正确的是（　　）</w:t>
      </w:r>
    </w:p>
    <w:p w:rsidR="007954F8" w:rsidRPr="008E443F" w:rsidRDefault="007954F8" w:rsidP="007954F8">
      <w:pPr>
        <w:spacing w:line="360" w:lineRule="auto"/>
        <w:jc w:val="left"/>
        <w:textAlignment w:val="center"/>
        <w:rPr>
          <w:rFonts w:ascii="宋体" w:hAnsi="宋体" w:cs="宋体"/>
        </w:rPr>
      </w:pPr>
      <w:r w:rsidRPr="008E443F">
        <w:t>A</w:t>
      </w:r>
      <w:r w:rsidRPr="008E443F">
        <w:t>．</w:t>
      </w:r>
      <w:r w:rsidRPr="008E443F">
        <w:rPr>
          <w:rFonts w:ascii="宋体" w:hAnsi="宋体" w:cs="宋体"/>
        </w:rPr>
        <w:t>液体很难被压缩，说明分子间有引力</w:t>
      </w:r>
    </w:p>
    <w:p w:rsidR="007954F8" w:rsidRPr="008E443F" w:rsidRDefault="007954F8" w:rsidP="007954F8">
      <w:pPr>
        <w:spacing w:line="360" w:lineRule="auto"/>
        <w:jc w:val="left"/>
        <w:textAlignment w:val="center"/>
        <w:rPr>
          <w:rFonts w:ascii="宋体" w:hAnsi="宋体" w:cs="宋体"/>
        </w:rPr>
      </w:pPr>
      <w:r w:rsidRPr="008E443F">
        <w:t>B</w:t>
      </w:r>
      <w:r w:rsidRPr="008E443F">
        <w:t>．</w:t>
      </w:r>
      <w:r w:rsidRPr="008E443F">
        <w:rPr>
          <w:rFonts w:ascii="宋体" w:hAnsi="宋体" w:cs="宋体"/>
        </w:rPr>
        <w:t>温度为</w:t>
      </w:r>
      <w:r w:rsidRPr="008E443F">
        <w:rPr>
          <w:rFonts w:eastAsia="Times New Roman"/>
        </w:rPr>
        <w:t>0</w:t>
      </w:r>
      <w:r w:rsidRPr="008E443F">
        <w:rPr>
          <w:rFonts w:ascii="宋体" w:hAnsi="宋体" w:cs="宋体"/>
        </w:rPr>
        <w:t>℃的冰，其内部的分子已停止热运动</w:t>
      </w:r>
    </w:p>
    <w:p w:rsidR="007954F8" w:rsidRPr="008E443F" w:rsidRDefault="007954F8" w:rsidP="007954F8">
      <w:pPr>
        <w:spacing w:line="360" w:lineRule="auto"/>
        <w:jc w:val="left"/>
        <w:textAlignment w:val="center"/>
        <w:rPr>
          <w:rFonts w:ascii="宋体" w:hAnsi="宋体" w:cs="宋体"/>
        </w:rPr>
      </w:pPr>
      <w:r w:rsidRPr="008E443F">
        <w:t>C</w:t>
      </w:r>
      <w:r w:rsidRPr="008E443F">
        <w:t>．</w:t>
      </w:r>
      <w:r w:rsidRPr="008E443F">
        <w:rPr>
          <w:rFonts w:ascii="宋体" w:hAnsi="宋体" w:cs="宋体"/>
        </w:rPr>
        <w:t>“剥开榴莲后满屋飘香”，说明分子在不停地运动</w:t>
      </w:r>
    </w:p>
    <w:p w:rsidR="007954F8" w:rsidRPr="008E443F" w:rsidRDefault="007954F8" w:rsidP="007954F8">
      <w:pPr>
        <w:spacing w:line="360" w:lineRule="auto"/>
        <w:jc w:val="left"/>
        <w:textAlignment w:val="center"/>
        <w:rPr>
          <w:rFonts w:ascii="宋体" w:hAnsi="宋体" w:cs="宋体"/>
        </w:rPr>
      </w:pPr>
      <w:r w:rsidRPr="008E443F">
        <w:t>D</w:t>
      </w:r>
      <w:r w:rsidRPr="008E443F">
        <w:t>．</w:t>
      </w:r>
      <w:r w:rsidRPr="008E443F">
        <w:rPr>
          <w:rFonts w:ascii="宋体" w:hAnsi="宋体" w:cs="宋体"/>
        </w:rPr>
        <w:t>将石块研磨成粉状，说明分子数目变多了</w:t>
      </w:r>
    </w:p>
    <w:p w:rsidR="007954F8" w:rsidRPr="008E443F" w:rsidRDefault="007954F8" w:rsidP="007954F8">
      <w:pPr>
        <w:pStyle w:val="a6"/>
        <w:spacing w:line="360" w:lineRule="auto"/>
      </w:pPr>
      <w:r w:rsidRPr="008E443F">
        <w:t>【答案】</w:t>
      </w:r>
      <w:r w:rsidRPr="008E443F">
        <w:t>C</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液体很难被压缩，说明分子间存在斥力，故</w:t>
      </w:r>
      <w:r w:rsidRPr="008E443F">
        <w:rPr>
          <w:rFonts w:eastAsia="Times New Roman"/>
        </w:rPr>
        <w:t>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在任何温度下，冰内部的分子都在不停地运动，故</w:t>
      </w:r>
      <w:r w:rsidRPr="008E443F">
        <w:rPr>
          <w:rFonts w:eastAsia="Times New Roman"/>
        </w:rPr>
        <w:t>B</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剥开榴莲后满屋飘香”，说明分子在不停地运动，故</w:t>
      </w:r>
      <w:r w:rsidRPr="008E443F">
        <w:rPr>
          <w:rFonts w:eastAsia="Times New Roman"/>
        </w:rPr>
        <w:t>C</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将石块研磨成粉状，只物体形状的改变，分子数目没有变化，故</w:t>
      </w:r>
      <w:r w:rsidRPr="008E443F">
        <w:rPr>
          <w:rFonts w:eastAsia="Times New Roman"/>
        </w:rPr>
        <w:t>D</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C</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eastAsia="Times New Roman"/>
        </w:rPr>
      </w:pPr>
      <w:r w:rsidRPr="008E443F">
        <w:t>8</w:t>
      </w:r>
      <w:r w:rsidRPr="008E443F">
        <w:t>．（</w:t>
      </w:r>
      <w:r w:rsidRPr="008E443F">
        <w:t>2020·</w:t>
      </w:r>
      <w:r w:rsidRPr="008E443F">
        <w:t>江苏徐州市</w:t>
      </w:r>
      <w:r w:rsidRPr="008E443F">
        <w:t>·</w:t>
      </w:r>
      <w:r w:rsidRPr="008E443F">
        <w:t>九年级一模）</w:t>
      </w:r>
      <w:r w:rsidRPr="008E443F">
        <w:rPr>
          <w:rFonts w:ascii="宋体" w:hAnsi="宋体" w:cs="宋体"/>
        </w:rPr>
        <w:t>关于粒子和宇宙，下列认识中正确的是</w:t>
      </w:r>
      <w:r w:rsidRPr="008E443F">
        <w:rPr>
          <w:rFonts w:eastAsia="Times New Roman"/>
        </w:rPr>
        <w:t>(   )</w:t>
      </w:r>
    </w:p>
    <w:p w:rsidR="007954F8" w:rsidRPr="008E443F" w:rsidRDefault="007954F8" w:rsidP="007954F8">
      <w:pPr>
        <w:tabs>
          <w:tab w:val="left" w:pos="4153"/>
        </w:tabs>
        <w:spacing w:line="360" w:lineRule="auto"/>
        <w:jc w:val="left"/>
        <w:textAlignment w:val="center"/>
        <w:rPr>
          <w:rFonts w:ascii="宋体" w:hAnsi="宋体" w:cs="宋体"/>
        </w:rPr>
      </w:pPr>
      <w:r w:rsidRPr="008E443F">
        <w:t>A</w:t>
      </w:r>
      <w:r w:rsidRPr="008E443F">
        <w:t>．</w:t>
      </w:r>
      <w:r w:rsidRPr="008E443F">
        <w:rPr>
          <w:rFonts w:ascii="宋体" w:hAnsi="宋体" w:cs="宋体"/>
        </w:rPr>
        <w:t>固体物质的分子是静止不动的</w:t>
      </w:r>
      <w:r w:rsidRPr="008E443F">
        <w:tab/>
        <w:t>B</w:t>
      </w:r>
      <w:r w:rsidRPr="008E443F">
        <w:t>．</w:t>
      </w:r>
      <w:r w:rsidRPr="008E443F">
        <w:rPr>
          <w:rFonts w:ascii="宋体" w:hAnsi="宋体" w:cs="宋体"/>
        </w:rPr>
        <w:t>原子由原子核和电子组成</w:t>
      </w:r>
    </w:p>
    <w:p w:rsidR="007954F8" w:rsidRPr="008E443F" w:rsidRDefault="007954F8" w:rsidP="007954F8">
      <w:pPr>
        <w:tabs>
          <w:tab w:val="left" w:pos="4153"/>
        </w:tabs>
        <w:spacing w:line="360" w:lineRule="auto"/>
        <w:jc w:val="left"/>
        <w:textAlignment w:val="center"/>
        <w:rPr>
          <w:rFonts w:ascii="宋体" w:hAnsi="宋体" w:cs="宋体"/>
        </w:rPr>
      </w:pPr>
      <w:r w:rsidRPr="008E443F">
        <w:t>C</w:t>
      </w:r>
      <w:r w:rsidRPr="008E443F">
        <w:t>．</w:t>
      </w:r>
      <w:r w:rsidRPr="008E443F">
        <w:rPr>
          <w:rFonts w:ascii="宋体" w:hAnsi="宋体" w:cs="宋体"/>
        </w:rPr>
        <w:t>分子间只有引力没有斥力</w:t>
      </w:r>
      <w:r w:rsidRPr="008E443F">
        <w:tab/>
        <w:t>D</w:t>
      </w:r>
      <w:r w:rsidRPr="008E443F">
        <w:t>．</w:t>
      </w:r>
      <w:r w:rsidRPr="008E443F">
        <w:rPr>
          <w:rFonts w:ascii="宋体" w:hAnsi="宋体" w:cs="宋体"/>
        </w:rPr>
        <w:t>太阳是宇宙的中心且固定不动</w:t>
      </w:r>
    </w:p>
    <w:p w:rsidR="007954F8" w:rsidRPr="008E443F" w:rsidRDefault="007954F8" w:rsidP="007954F8">
      <w:pPr>
        <w:pStyle w:val="a6"/>
        <w:spacing w:line="360" w:lineRule="auto"/>
      </w:pPr>
      <w:r w:rsidRPr="008E443F">
        <w:lastRenderedPageBreak/>
        <w:t>【答案】</w:t>
      </w:r>
      <w:r w:rsidRPr="008E443F">
        <w:t>B</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分子的运动是热运动，在绝对零度分子才会停止运动，所以分子运动在自然界是绝对的，因为绝对零度不可能达到，故</w:t>
      </w:r>
      <w:r w:rsidRPr="008E443F">
        <w:rPr>
          <w:rFonts w:eastAsia="Times New Roman"/>
        </w:rPr>
        <w:t>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原子是由居于原子中心的带正电的原子核和核外带负电的电子构成，故</w:t>
      </w:r>
      <w:r w:rsidRPr="008E443F">
        <w:rPr>
          <w:rFonts w:eastAsia="Times New Roman"/>
        </w:rPr>
        <w:t>B</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分子间的引力和斥力总是同时存在，并且都随分子间的距离的增大而减小，故</w:t>
      </w:r>
      <w:r w:rsidRPr="008E443F">
        <w:rPr>
          <w:rFonts w:eastAsia="Times New Roman"/>
        </w:rPr>
        <w:t>C</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太阳是太阳系的中心，宇宙每时每刻都是运动的，静止是相对的，故</w:t>
      </w:r>
      <w:r w:rsidRPr="008E443F">
        <w:rPr>
          <w:rFonts w:eastAsia="Times New Roman"/>
        </w:rPr>
        <w:t>D</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B</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eastAsia="Times New Roman"/>
        </w:rPr>
      </w:pPr>
      <w:r w:rsidRPr="008E443F">
        <w:t>9</w:t>
      </w:r>
      <w:r w:rsidRPr="008E443F">
        <w:t>．（</w:t>
      </w:r>
      <w:r w:rsidRPr="008E443F">
        <w:t>2020·</w:t>
      </w:r>
      <w:r w:rsidRPr="008E443F">
        <w:t>江苏苏州市</w:t>
      </w:r>
      <w:r w:rsidRPr="008E443F">
        <w:t>·</w:t>
      </w:r>
      <w:r w:rsidRPr="008E443F">
        <w:t>九年级模拟）</w:t>
      </w:r>
      <w:r w:rsidRPr="008E443F">
        <w:rPr>
          <w:rFonts w:ascii="宋体" w:hAnsi="宋体" w:cs="宋体"/>
        </w:rPr>
        <w:t>将塑料包装袋撕成细丝后，上端打结，然后用干燥的丝绸或毛皮等顺着细丝向下捋几下，希望做成如图的各种情形，其中无法完成的是</w:t>
      </w:r>
      <w:r w:rsidRPr="008E443F">
        <w:rPr>
          <w:rFonts w:eastAsia="Times New Roman"/>
        </w:rPr>
        <w:t>(   )</w:t>
      </w:r>
    </w:p>
    <w:p w:rsidR="007954F8" w:rsidRPr="008E443F" w:rsidRDefault="007954F8" w:rsidP="007954F8">
      <w:pPr>
        <w:tabs>
          <w:tab w:val="left" w:pos="2076"/>
          <w:tab w:val="left" w:pos="4153"/>
          <w:tab w:val="left" w:pos="6229"/>
        </w:tabs>
        <w:spacing w:line="360" w:lineRule="auto"/>
        <w:jc w:val="left"/>
        <w:textAlignment w:val="center"/>
      </w:pPr>
      <w:r w:rsidRPr="008E443F">
        <w:t>A</w:t>
      </w:r>
      <w:r w:rsidRPr="008E443F">
        <w:t>．</w:t>
      </w:r>
      <w:r>
        <w:rPr>
          <w:noProof/>
        </w:rPr>
        <w:drawing>
          <wp:inline distT="0" distB="0" distL="0" distR="0">
            <wp:extent cx="603885" cy="647065"/>
            <wp:effectExtent l="0" t="0" r="5715" b="635"/>
            <wp:docPr id="70" name="图片 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3885" cy="647065"/>
                    </a:xfrm>
                    <a:prstGeom prst="rect">
                      <a:avLst/>
                    </a:prstGeom>
                    <a:noFill/>
                    <a:ln>
                      <a:noFill/>
                    </a:ln>
                  </pic:spPr>
                </pic:pic>
              </a:graphicData>
            </a:graphic>
          </wp:inline>
        </w:drawing>
      </w:r>
      <w:r>
        <w:t xml:space="preserve"> </w:t>
      </w:r>
      <w:r w:rsidRPr="008E443F">
        <w:t>B</w:t>
      </w:r>
      <w:r w:rsidRPr="008E443F">
        <w:t>．</w:t>
      </w:r>
      <w:r>
        <w:rPr>
          <w:noProof/>
        </w:rPr>
        <w:drawing>
          <wp:inline distT="0" distB="0" distL="0" distR="0">
            <wp:extent cx="880110" cy="716280"/>
            <wp:effectExtent l="0" t="0" r="0" b="7620"/>
            <wp:docPr id="69" name="图片 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0110" cy="716280"/>
                    </a:xfrm>
                    <a:prstGeom prst="rect">
                      <a:avLst/>
                    </a:prstGeom>
                    <a:noFill/>
                    <a:ln>
                      <a:noFill/>
                    </a:ln>
                  </pic:spPr>
                </pic:pic>
              </a:graphicData>
            </a:graphic>
          </wp:inline>
        </w:drawing>
      </w:r>
      <w:r>
        <w:t xml:space="preserve"> </w:t>
      </w:r>
      <w:r w:rsidRPr="008E443F">
        <w:t>C</w:t>
      </w:r>
      <w:r w:rsidRPr="008E443F">
        <w:t>．</w:t>
      </w:r>
      <w:r>
        <w:rPr>
          <w:noProof/>
        </w:rPr>
        <w:drawing>
          <wp:inline distT="0" distB="0" distL="0" distR="0">
            <wp:extent cx="897255" cy="724535"/>
            <wp:effectExtent l="0" t="0" r="0" b="0"/>
            <wp:docPr id="68" name="图片 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7255" cy="724535"/>
                    </a:xfrm>
                    <a:prstGeom prst="rect">
                      <a:avLst/>
                    </a:prstGeom>
                    <a:noFill/>
                    <a:ln>
                      <a:noFill/>
                    </a:ln>
                  </pic:spPr>
                </pic:pic>
              </a:graphicData>
            </a:graphic>
          </wp:inline>
        </w:drawing>
      </w:r>
      <w:r>
        <w:rPr>
          <w:rFonts w:hint="eastAsia"/>
        </w:rPr>
        <w:t xml:space="preserve"> </w:t>
      </w:r>
      <w:r w:rsidRPr="008E443F">
        <w:t>D</w:t>
      </w:r>
      <w:r w:rsidRPr="008E443F">
        <w:t>．</w:t>
      </w:r>
      <w:r>
        <w:rPr>
          <w:noProof/>
        </w:rPr>
        <w:drawing>
          <wp:inline distT="0" distB="0" distL="0" distR="0">
            <wp:extent cx="1259205" cy="698500"/>
            <wp:effectExtent l="0" t="0" r="0" b="6350"/>
            <wp:docPr id="67" name="图片 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59205" cy="698500"/>
                    </a:xfrm>
                    <a:prstGeom prst="rect">
                      <a:avLst/>
                    </a:prstGeom>
                    <a:noFill/>
                    <a:ln>
                      <a:noFill/>
                    </a:ln>
                  </pic:spPr>
                </pic:pic>
              </a:graphicData>
            </a:graphic>
          </wp:inline>
        </w:drawing>
      </w:r>
    </w:p>
    <w:p w:rsidR="007954F8" w:rsidRPr="008E443F" w:rsidRDefault="007954F8" w:rsidP="007954F8">
      <w:pPr>
        <w:pStyle w:val="a6"/>
        <w:spacing w:line="360" w:lineRule="auto"/>
      </w:pPr>
      <w:r w:rsidRPr="008E443F">
        <w:t>【答案】</w:t>
      </w:r>
      <w:r w:rsidRPr="008E443F">
        <w:t>B</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用干燥的丝绸或毛皮的其中一种与细丝带摩擦，使整个塑料细丝带上同一种电荷，而出现相互排斥的现象，故</w:t>
      </w:r>
      <w:r w:rsidRPr="008E443F">
        <w:rPr>
          <w:rFonts w:eastAsia="Times New Roman"/>
        </w:rPr>
        <w:t>A</w:t>
      </w:r>
      <w:r w:rsidRPr="008E443F">
        <w:rPr>
          <w:rFonts w:ascii="宋体" w:hAnsi="宋体" w:cs="宋体"/>
        </w:rPr>
        <w:t>能完成；</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摩擦起电后，若两束塑料细丝带异种电荷，它们应相互吸引，图</w:t>
      </w:r>
      <w:r w:rsidRPr="008E443F">
        <w:rPr>
          <w:rFonts w:eastAsia="Times New Roman"/>
        </w:rPr>
        <w:t>B</w:t>
      </w:r>
      <w:r w:rsidRPr="008E443F">
        <w:rPr>
          <w:rFonts w:ascii="宋体" w:hAnsi="宋体" w:cs="宋体"/>
        </w:rPr>
        <w:t>并没有表现出相互吸引的现象；若两束塑料细丝带同种电荷，它们应相互排斥，图</w:t>
      </w:r>
      <w:r w:rsidRPr="008E443F">
        <w:rPr>
          <w:rFonts w:eastAsia="Times New Roman"/>
        </w:rPr>
        <w:t>B</w:t>
      </w:r>
      <w:r w:rsidRPr="008E443F">
        <w:rPr>
          <w:rFonts w:ascii="宋体" w:hAnsi="宋体" w:cs="宋体"/>
        </w:rPr>
        <w:t>也没有表现出相互排斥的现象．故</w:t>
      </w:r>
      <w:r w:rsidRPr="008E443F">
        <w:rPr>
          <w:rFonts w:eastAsia="Times New Roman"/>
        </w:rPr>
        <w:t>B</w:t>
      </w:r>
      <w:r w:rsidRPr="008E443F">
        <w:rPr>
          <w:rFonts w:ascii="宋体" w:hAnsi="宋体" w:cs="宋体"/>
        </w:rPr>
        <w:t>不能完成，符合题意；</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用干燥的丝绸或毛皮的其中一种来摩擦两束塑料细丝，使它们带上同一种电荷，而出现相互排斥的现象，故</w:t>
      </w:r>
      <w:r w:rsidRPr="008E443F">
        <w:rPr>
          <w:rFonts w:eastAsia="Times New Roman"/>
        </w:rPr>
        <w:t>C</w:t>
      </w:r>
      <w:r w:rsidRPr="008E443F">
        <w:rPr>
          <w:rFonts w:ascii="宋体" w:hAnsi="宋体" w:cs="宋体"/>
        </w:rPr>
        <w:t>能完成；</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用干燥的丝绸和毛皮分别摩擦两束塑料细丝，使它们带上异种电荷，而出现相互吸引的现象，故</w:t>
      </w:r>
      <w:r w:rsidRPr="008E443F">
        <w:rPr>
          <w:rFonts w:eastAsia="Times New Roman"/>
        </w:rPr>
        <w:t>D</w:t>
      </w:r>
      <w:r w:rsidRPr="008E443F">
        <w:rPr>
          <w:rFonts w:ascii="宋体" w:hAnsi="宋体" w:cs="宋体"/>
        </w:rPr>
        <w:t>能完成．</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0</w:t>
      </w:r>
      <w:r w:rsidRPr="008E443F">
        <w:t>．（</w:t>
      </w:r>
      <w:r w:rsidRPr="008E443F">
        <w:t>2020·</w:t>
      </w:r>
      <w:r w:rsidRPr="008E443F">
        <w:t>江苏连云港市</w:t>
      </w:r>
      <w:r w:rsidRPr="008E443F">
        <w:t>·</w:t>
      </w:r>
      <w:r w:rsidRPr="008E443F">
        <w:t>九年级一模）</w:t>
      </w:r>
      <w:r w:rsidRPr="008E443F">
        <w:rPr>
          <w:rFonts w:ascii="宋体" w:hAnsi="宋体" w:cs="宋体"/>
        </w:rPr>
        <w:t>关于粒子和宇宙，下列说法正确的是（</w:t>
      </w:r>
      <w:r w:rsidRPr="008E443F">
        <w:rPr>
          <w:rFonts w:eastAsia="Times New Roman"/>
        </w:rPr>
        <w:t xml:space="preserve">  </w:t>
      </w:r>
      <w:r w:rsidRPr="008E443F">
        <w:rPr>
          <w:rFonts w:ascii="宋体" w:hAnsi="宋体" w:cs="宋体"/>
        </w:rPr>
        <w:t>）</w:t>
      </w:r>
    </w:p>
    <w:p w:rsidR="007954F8" w:rsidRPr="008E443F" w:rsidRDefault="007954F8" w:rsidP="007954F8">
      <w:pPr>
        <w:spacing w:line="360" w:lineRule="auto"/>
        <w:jc w:val="left"/>
        <w:textAlignment w:val="center"/>
        <w:rPr>
          <w:rFonts w:ascii="宋体" w:hAnsi="宋体" w:cs="宋体"/>
        </w:rPr>
      </w:pPr>
      <w:r w:rsidRPr="008E443F">
        <w:t>A</w:t>
      </w:r>
      <w:r w:rsidRPr="008E443F">
        <w:t>．</w:t>
      </w:r>
      <w:r w:rsidRPr="008E443F">
        <w:rPr>
          <w:rFonts w:ascii="宋体" w:hAnsi="宋体" w:cs="宋体"/>
        </w:rPr>
        <w:t>尘土漫天飞扬，说明分子在不停地做无规则运动</w:t>
      </w:r>
    </w:p>
    <w:p w:rsidR="007954F8" w:rsidRPr="008E443F" w:rsidRDefault="007954F8" w:rsidP="007954F8">
      <w:pPr>
        <w:spacing w:line="360" w:lineRule="auto"/>
        <w:jc w:val="left"/>
        <w:textAlignment w:val="center"/>
        <w:rPr>
          <w:rFonts w:ascii="宋体" w:hAnsi="宋体" w:cs="宋体"/>
        </w:rPr>
      </w:pPr>
      <w:r w:rsidRPr="008E443F">
        <w:t>B</w:t>
      </w:r>
      <w:r w:rsidRPr="008E443F">
        <w:t>．</w:t>
      </w:r>
      <w:r w:rsidRPr="008E443F">
        <w:rPr>
          <w:rFonts w:ascii="宋体" w:hAnsi="宋体" w:cs="宋体"/>
        </w:rPr>
        <w:t>固体，液体很难被压缩，说明固体，液体分子间没有间隙</w:t>
      </w:r>
    </w:p>
    <w:p w:rsidR="007954F8" w:rsidRPr="008E443F" w:rsidRDefault="007954F8" w:rsidP="007954F8">
      <w:pPr>
        <w:spacing w:line="360" w:lineRule="auto"/>
        <w:jc w:val="left"/>
        <w:textAlignment w:val="center"/>
        <w:rPr>
          <w:rFonts w:ascii="宋体" w:hAnsi="宋体" w:cs="宋体"/>
        </w:rPr>
      </w:pPr>
      <w:r w:rsidRPr="008E443F">
        <w:t>C</w:t>
      </w:r>
      <w:r w:rsidRPr="008E443F">
        <w:t>．</w:t>
      </w:r>
      <w:r w:rsidRPr="008E443F">
        <w:rPr>
          <w:rFonts w:ascii="宋体" w:hAnsi="宋体" w:cs="宋体"/>
        </w:rPr>
        <w:t>宇宙是一个有层次的天体结构，太阳是宇宙的中心</w:t>
      </w:r>
    </w:p>
    <w:p w:rsidR="007954F8" w:rsidRPr="008E443F" w:rsidRDefault="007954F8" w:rsidP="007954F8">
      <w:pPr>
        <w:spacing w:line="360" w:lineRule="auto"/>
        <w:jc w:val="left"/>
        <w:textAlignment w:val="center"/>
        <w:rPr>
          <w:rFonts w:ascii="宋体" w:hAnsi="宋体" w:cs="宋体"/>
        </w:rPr>
      </w:pPr>
      <w:r w:rsidRPr="008E443F">
        <w:lastRenderedPageBreak/>
        <w:t>D</w:t>
      </w:r>
      <w:r w:rsidRPr="008E443F">
        <w:t>．</w:t>
      </w:r>
      <w:r w:rsidRPr="008E443F">
        <w:rPr>
          <w:rFonts w:ascii="宋体" w:hAnsi="宋体" w:cs="宋体"/>
        </w:rPr>
        <w:t>原子呈电中性是因为原子核所带的正电荷数和核外电子所带的负电荷数相等</w:t>
      </w:r>
    </w:p>
    <w:p w:rsidR="007954F8" w:rsidRPr="008E443F" w:rsidRDefault="007954F8" w:rsidP="007954F8">
      <w:pPr>
        <w:pStyle w:val="a6"/>
        <w:spacing w:line="360" w:lineRule="auto"/>
      </w:pPr>
      <w:r w:rsidRPr="008E443F">
        <w:t>【答案】</w:t>
      </w:r>
      <w:r w:rsidRPr="008E443F">
        <w:t>D</w:t>
      </w:r>
    </w:p>
    <w:p w:rsidR="007954F8" w:rsidRPr="008E443F" w:rsidRDefault="007954F8" w:rsidP="007954F8">
      <w:pPr>
        <w:pStyle w:val="a6"/>
        <w:spacing w:line="360" w:lineRule="auto"/>
      </w:pPr>
      <w:r w:rsidRPr="008E443F">
        <w:t>【分析】</w:t>
      </w:r>
    </w:p>
    <w:p w:rsidR="007954F8" w:rsidRPr="008E443F" w:rsidRDefault="007954F8" w:rsidP="007954F8">
      <w:pPr>
        <w:pStyle w:val="a6"/>
        <w:spacing w:line="360" w:lineRule="auto"/>
      </w:pPr>
      <w:r w:rsidRPr="008E443F">
        <w:br/>
      </w: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尘土漫天飞扬，不能说明分子在做永不停息的无规则运动，因为尘土飞舞属于宏观物体运动不是分子运动，故</w:t>
      </w:r>
      <w:r w:rsidRPr="008E443F">
        <w:rPr>
          <w:rFonts w:eastAsia="Times New Roman"/>
        </w:rPr>
        <w:t>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固体和液体很难被压缩是因为分子间存在相互的斥力，故</w:t>
      </w:r>
      <w:r w:rsidRPr="008E443F">
        <w:rPr>
          <w:rFonts w:eastAsia="Times New Roman"/>
        </w:rPr>
        <w:t>B</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宇宙是由无数天体组成的，太阳只是其中的一颗恒星，它也是不断运动的，不是宇宙的中心，故</w:t>
      </w:r>
      <w:r w:rsidRPr="008E443F">
        <w:rPr>
          <w:rFonts w:eastAsia="Times New Roman"/>
        </w:rPr>
        <w:t>C</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原子是由位于原子中心的原子核及核外电子组成，原子核由质子和中子两部分组成，中子不带电，质子带正电，电子带与质子等量的负电荷，所以原子呈电中性，故</w:t>
      </w:r>
      <w:r w:rsidRPr="008E443F">
        <w:rPr>
          <w:rFonts w:eastAsia="Times New Roman"/>
        </w:rPr>
        <w:t>D</w:t>
      </w:r>
      <w:r w:rsidRPr="008E443F">
        <w:rPr>
          <w:rFonts w:ascii="宋体" w:hAnsi="宋体" w:cs="宋体"/>
        </w:rPr>
        <w:t>正确。</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D</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1</w:t>
      </w:r>
      <w:r w:rsidRPr="008E443F">
        <w:t>．（</w:t>
      </w:r>
      <w:r w:rsidRPr="008E443F">
        <w:t>2020·</w:t>
      </w:r>
      <w:r w:rsidRPr="008E443F">
        <w:t>江苏南通市</w:t>
      </w:r>
      <w:r w:rsidRPr="008E443F">
        <w:t>·</w:t>
      </w:r>
      <w:r w:rsidRPr="008E443F">
        <w:t>九年级二模）</w:t>
      </w:r>
      <w:r w:rsidRPr="008E443F">
        <w:rPr>
          <w:rFonts w:ascii="宋体" w:hAnsi="宋体" w:cs="宋体"/>
        </w:rPr>
        <w:t>北京时间</w:t>
      </w:r>
      <w:r w:rsidRPr="008E443F">
        <w:rPr>
          <w:rFonts w:eastAsia="Times New Roman"/>
        </w:rPr>
        <w:t xml:space="preserve">2019 </w:t>
      </w:r>
      <w:r w:rsidRPr="008E443F">
        <w:rPr>
          <w:rFonts w:ascii="宋体" w:hAnsi="宋体" w:cs="宋体"/>
        </w:rPr>
        <w:t>年</w:t>
      </w:r>
      <w:r w:rsidRPr="008E443F">
        <w:rPr>
          <w:rFonts w:eastAsia="Times New Roman"/>
        </w:rPr>
        <w:t xml:space="preserve">4 </w:t>
      </w:r>
      <w:r w:rsidRPr="008E443F">
        <w:rPr>
          <w:rFonts w:ascii="宋体" w:hAnsi="宋体" w:cs="宋体"/>
        </w:rPr>
        <w:t>月</w:t>
      </w:r>
      <w:r w:rsidRPr="008E443F">
        <w:rPr>
          <w:rFonts w:eastAsia="Times New Roman"/>
        </w:rPr>
        <w:t>10</w:t>
      </w:r>
      <w:r w:rsidRPr="008E443F">
        <w:rPr>
          <w:rFonts w:ascii="宋体" w:hAnsi="宋体" w:cs="宋体"/>
        </w:rPr>
        <w:t>日</w:t>
      </w:r>
      <w:r w:rsidRPr="008E443F">
        <w:rPr>
          <w:rFonts w:eastAsia="Times New Roman"/>
        </w:rPr>
        <w:t>21</w:t>
      </w:r>
      <w:r w:rsidRPr="008E443F">
        <w:rPr>
          <w:rFonts w:ascii="宋体" w:hAnsi="宋体" w:cs="宋体"/>
        </w:rPr>
        <w:t>时，首张黑洞照片全球发布，露出真容的黑洞，距离地球</w:t>
      </w:r>
      <w:r w:rsidRPr="008E443F">
        <w:rPr>
          <w:rFonts w:eastAsia="Times New Roman"/>
        </w:rPr>
        <w:t>5500</w:t>
      </w:r>
      <w:r w:rsidRPr="008E443F">
        <w:rPr>
          <w:rFonts w:ascii="宋体" w:hAnsi="宋体" w:cs="宋体"/>
        </w:rPr>
        <w:t>万光年，质量约为太阳的</w:t>
      </w:r>
      <w:r w:rsidRPr="008E443F">
        <w:rPr>
          <w:rFonts w:eastAsia="Times New Roman"/>
        </w:rPr>
        <w:t xml:space="preserve">65 </w:t>
      </w:r>
      <w:r w:rsidRPr="008E443F">
        <w:rPr>
          <w:rFonts w:ascii="宋体" w:hAnsi="宋体" w:cs="宋体"/>
        </w:rPr>
        <w:t>亿倍，黑洞是一种质量极大的密实天体，具有非常强的引力，在它周围的一定区域内，连光也无法逃逸出去。下列说法中错误的是（　　）</w:t>
      </w:r>
    </w:p>
    <w:p w:rsidR="007954F8" w:rsidRPr="008E443F" w:rsidRDefault="007954F8" w:rsidP="007954F8">
      <w:pPr>
        <w:spacing w:line="360" w:lineRule="auto"/>
        <w:jc w:val="left"/>
        <w:textAlignment w:val="center"/>
      </w:pPr>
      <w:r>
        <w:rPr>
          <w:noProof/>
        </w:rPr>
        <w:drawing>
          <wp:inline distT="0" distB="0" distL="0" distR="0">
            <wp:extent cx="1345565" cy="836930"/>
            <wp:effectExtent l="0" t="0" r="6985" b="1270"/>
            <wp:docPr id="66" name="图片 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1744800" descr="fig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45565" cy="836930"/>
                    </a:xfrm>
                    <a:prstGeom prst="rect">
                      <a:avLst/>
                    </a:prstGeom>
                    <a:noFill/>
                    <a:ln>
                      <a:noFill/>
                    </a:ln>
                  </pic:spPr>
                </pic:pic>
              </a:graphicData>
            </a:graphic>
          </wp:inline>
        </w:drawing>
      </w:r>
    </w:p>
    <w:p w:rsidR="007954F8" w:rsidRPr="008E443F" w:rsidRDefault="007954F8" w:rsidP="007954F8">
      <w:pPr>
        <w:tabs>
          <w:tab w:val="left" w:pos="4153"/>
        </w:tabs>
        <w:spacing w:line="360" w:lineRule="auto"/>
        <w:jc w:val="left"/>
        <w:textAlignment w:val="center"/>
        <w:rPr>
          <w:rFonts w:ascii="宋体" w:hAnsi="宋体" w:cs="宋体"/>
        </w:rPr>
      </w:pPr>
      <w:r w:rsidRPr="008E443F">
        <w:t>A</w:t>
      </w:r>
      <w:r w:rsidRPr="008E443F">
        <w:t>．</w:t>
      </w:r>
      <w:r w:rsidRPr="008E443F">
        <w:rPr>
          <w:rFonts w:ascii="宋体" w:hAnsi="宋体" w:cs="宋体"/>
        </w:rPr>
        <w:t>光年是长度单位</w:t>
      </w:r>
      <w:r w:rsidRPr="008E443F">
        <w:tab/>
        <w:t>B</w:t>
      </w:r>
      <w:r w:rsidRPr="008E443F">
        <w:t>．</w:t>
      </w:r>
      <w:r>
        <w:rPr>
          <w:rFonts w:ascii="宋体" w:hAnsi="宋体" w:cs="宋体"/>
          <w:noProof/>
        </w:rPr>
        <w:drawing>
          <wp:inline distT="0" distB="0" distL="0" distR="0">
            <wp:extent cx="250190" cy="25019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sidRPr="008E443F">
        <w:rPr>
          <w:rFonts w:ascii="宋体" w:hAnsi="宋体" w:cs="宋体"/>
        </w:rPr>
        <w:t>黑洞的密度非常大</w:t>
      </w:r>
    </w:p>
    <w:p w:rsidR="007954F8" w:rsidRPr="008E443F" w:rsidRDefault="007954F8" w:rsidP="007954F8">
      <w:pPr>
        <w:tabs>
          <w:tab w:val="left" w:pos="4153"/>
        </w:tabs>
        <w:spacing w:line="360" w:lineRule="auto"/>
        <w:jc w:val="left"/>
        <w:textAlignment w:val="center"/>
        <w:rPr>
          <w:rFonts w:ascii="宋体" w:hAnsi="宋体" w:cs="宋体"/>
        </w:rPr>
      </w:pPr>
      <w:r w:rsidRPr="008E443F">
        <w:t>C</w:t>
      </w:r>
      <w:r w:rsidRPr="008E443F">
        <w:t>．</w:t>
      </w:r>
      <w:r w:rsidRPr="008E443F">
        <w:rPr>
          <w:rFonts w:ascii="宋体" w:hAnsi="宋体" w:cs="宋体"/>
        </w:rPr>
        <w:t>黑洞强大的引力是分子间的引力</w:t>
      </w:r>
      <w:r w:rsidRPr="008E443F">
        <w:tab/>
        <w:t>D</w:t>
      </w:r>
      <w:r w:rsidRPr="008E443F">
        <w:t>．</w:t>
      </w:r>
      <w:r w:rsidRPr="008E443F">
        <w:rPr>
          <w:rFonts w:ascii="宋体" w:hAnsi="宋体" w:cs="宋体"/>
        </w:rPr>
        <w:t>人眼无法直接看见黑洞内部</w:t>
      </w:r>
    </w:p>
    <w:p w:rsidR="007954F8" w:rsidRPr="008E443F" w:rsidRDefault="007954F8" w:rsidP="007954F8">
      <w:pPr>
        <w:pStyle w:val="a6"/>
        <w:spacing w:line="360" w:lineRule="auto"/>
      </w:pPr>
      <w:r w:rsidRPr="008E443F">
        <w:t>【答案】</w:t>
      </w:r>
      <w:r w:rsidRPr="008E443F">
        <w:t>C</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w:t>
      </w:r>
      <w:r w:rsidRPr="008E443F">
        <w:rPr>
          <w:rFonts w:ascii="宋体" w:hAnsi="宋体" w:cs="宋体"/>
        </w:rPr>
        <w:t>．光年是指光在一年时间里所传播的距离，是长度单位，故</w:t>
      </w:r>
      <w:r w:rsidRPr="008E443F">
        <w:rPr>
          <w:rFonts w:eastAsia="Times New Roman"/>
        </w:rPr>
        <w:t>A</w:t>
      </w:r>
      <w:r w:rsidRPr="008E443F">
        <w:rPr>
          <w:rFonts w:ascii="宋体" w:hAnsi="宋体" w:cs="宋体"/>
        </w:rPr>
        <w:t>正确，不符合题意；</w:t>
      </w:r>
    </w:p>
    <w:p w:rsidR="007954F8" w:rsidRPr="008E443F" w:rsidRDefault="007954F8" w:rsidP="007954F8">
      <w:pPr>
        <w:pStyle w:val="a6"/>
        <w:spacing w:line="360" w:lineRule="auto"/>
        <w:rPr>
          <w:rFonts w:ascii="宋体" w:hAnsi="宋体" w:cs="宋体"/>
        </w:rPr>
      </w:pPr>
      <w:r w:rsidRPr="008E443F">
        <w:rPr>
          <w:rFonts w:eastAsia="Times New Roman"/>
        </w:rPr>
        <w:t>B</w:t>
      </w:r>
      <w:r w:rsidRPr="008E443F">
        <w:rPr>
          <w:rFonts w:ascii="宋体" w:hAnsi="宋体" w:cs="宋体"/>
        </w:rPr>
        <w:t>．黑洞的质量约为太阳的</w:t>
      </w:r>
      <w:r w:rsidRPr="008E443F">
        <w:rPr>
          <w:rFonts w:eastAsia="Times New Roman"/>
        </w:rPr>
        <w:t>65</w:t>
      </w:r>
      <w:r w:rsidRPr="008E443F">
        <w:rPr>
          <w:rFonts w:ascii="宋体" w:hAnsi="宋体" w:cs="宋体"/>
        </w:rPr>
        <w:t>亿倍，可以说明黑洞的密度非常大，故</w:t>
      </w:r>
      <w:r w:rsidRPr="008E443F">
        <w:rPr>
          <w:rFonts w:eastAsia="Times New Roman"/>
        </w:rPr>
        <w:t>B</w:t>
      </w:r>
      <w:r w:rsidRPr="008E443F">
        <w:rPr>
          <w:rFonts w:ascii="宋体" w:hAnsi="宋体" w:cs="宋体"/>
        </w:rPr>
        <w:t>正确不符合题意；</w:t>
      </w:r>
    </w:p>
    <w:p w:rsidR="007954F8" w:rsidRPr="008E443F" w:rsidRDefault="007954F8" w:rsidP="007954F8">
      <w:pPr>
        <w:pStyle w:val="a6"/>
        <w:spacing w:line="360" w:lineRule="auto"/>
        <w:rPr>
          <w:rFonts w:ascii="宋体" w:hAnsi="宋体" w:cs="宋体"/>
        </w:rPr>
      </w:pPr>
      <w:r w:rsidRPr="008E443F">
        <w:rPr>
          <w:rFonts w:eastAsia="Times New Roman"/>
        </w:rPr>
        <w:t>C</w:t>
      </w:r>
      <w:r w:rsidRPr="008E443F">
        <w:rPr>
          <w:rFonts w:ascii="宋体" w:hAnsi="宋体" w:cs="宋体"/>
        </w:rPr>
        <w:t>．黑洞是宏观天体，该引力属于万有引力，不是分子间的引力，故</w:t>
      </w:r>
      <w:r w:rsidRPr="008E443F">
        <w:rPr>
          <w:rFonts w:eastAsia="Times New Roman"/>
        </w:rPr>
        <w:t>C</w:t>
      </w:r>
      <w:r w:rsidRPr="008E443F">
        <w:rPr>
          <w:rFonts w:ascii="宋体" w:hAnsi="宋体" w:cs="宋体"/>
        </w:rPr>
        <w:t>错误，符合题意；</w:t>
      </w:r>
    </w:p>
    <w:p w:rsidR="007954F8" w:rsidRPr="008E443F" w:rsidRDefault="007954F8" w:rsidP="007954F8">
      <w:pPr>
        <w:pStyle w:val="a6"/>
        <w:spacing w:line="360" w:lineRule="auto"/>
        <w:rPr>
          <w:rFonts w:ascii="宋体" w:hAnsi="宋体" w:cs="宋体"/>
        </w:rPr>
      </w:pPr>
      <w:r w:rsidRPr="008E443F">
        <w:rPr>
          <w:rFonts w:eastAsia="Times New Roman"/>
        </w:rPr>
        <w:t>D</w:t>
      </w:r>
      <w:r w:rsidRPr="008E443F">
        <w:rPr>
          <w:rFonts w:ascii="宋体" w:hAnsi="宋体" w:cs="宋体"/>
        </w:rPr>
        <w:t>．黑洞是一种质量极大的密实天体，具有非常强的引力，在它周围的一定区域内，连光也</w:t>
      </w:r>
      <w:r w:rsidRPr="008E443F">
        <w:rPr>
          <w:rFonts w:ascii="宋体" w:hAnsi="宋体" w:cs="宋体"/>
        </w:rPr>
        <w:lastRenderedPageBreak/>
        <w:t>无法逃逸出去，所以人眼无法直接看见黑洞内部，故</w:t>
      </w:r>
      <w:r w:rsidRPr="008E443F">
        <w:rPr>
          <w:rFonts w:eastAsia="Times New Roman"/>
        </w:rPr>
        <w:t>D</w:t>
      </w:r>
      <w:r w:rsidRPr="008E443F">
        <w:rPr>
          <w:rFonts w:ascii="宋体" w:hAnsi="宋体" w:cs="宋体"/>
        </w:rPr>
        <w:t>正确，不符合题意。</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C</w:t>
      </w:r>
      <w:r w:rsidRPr="008E443F">
        <w:rPr>
          <w:rFonts w:ascii="宋体" w:hAnsi="宋体" w:cs="宋体"/>
        </w:rPr>
        <w:t>。</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eastAsia="Times New Roman"/>
        </w:rPr>
      </w:pPr>
      <w:r w:rsidRPr="008E443F">
        <w:t>12</w:t>
      </w:r>
      <w:r w:rsidRPr="008E443F">
        <w:t>．（</w:t>
      </w:r>
      <w:r w:rsidRPr="008E443F">
        <w:t>2020·</w:t>
      </w:r>
      <w:r w:rsidRPr="008E443F">
        <w:t>江苏南通市</w:t>
      </w:r>
      <w:r w:rsidRPr="008E443F">
        <w:t>·</w:t>
      </w:r>
      <w:r>
        <w:t>九年</w:t>
      </w:r>
      <w:r>
        <w:rPr>
          <w:rFonts w:hint="eastAsia"/>
        </w:rPr>
        <w:t>级</w:t>
      </w:r>
      <w:r w:rsidRPr="008E443F">
        <w:t>模拟）</w:t>
      </w:r>
      <w:r w:rsidRPr="008E443F">
        <w:rPr>
          <w:rFonts w:ascii="宋体" w:hAnsi="宋体" w:cs="宋体"/>
        </w:rPr>
        <w:t>将用丝绸摩擦过的玻璃棒靠近泡沫小球，出现如图所示的情形，若改用毛皮摩擦过的橡胶棒靠近这个泡沫球，下列推断正确的是</w:t>
      </w:r>
      <w:r w:rsidRPr="008E443F">
        <w:rPr>
          <w:rFonts w:eastAsia="Times New Roman"/>
        </w:rPr>
        <w:t>(</w:t>
      </w:r>
      <w:r w:rsidRPr="008E443F">
        <w:rPr>
          <w:rFonts w:ascii="宋体" w:hAnsi="宋体" w:cs="宋体"/>
        </w:rPr>
        <w:t xml:space="preserve">　　</w:t>
      </w:r>
      <w:r w:rsidRPr="008E443F">
        <w:rPr>
          <w:rFonts w:eastAsia="Times New Roman"/>
        </w:rPr>
        <w:t>)</w:t>
      </w:r>
    </w:p>
    <w:p w:rsidR="007954F8" w:rsidRPr="008E443F" w:rsidRDefault="007954F8" w:rsidP="007954F8">
      <w:pPr>
        <w:spacing w:line="360" w:lineRule="auto"/>
        <w:jc w:val="left"/>
        <w:textAlignment w:val="center"/>
      </w:pPr>
      <w:r>
        <w:rPr>
          <w:noProof/>
        </w:rPr>
        <w:drawing>
          <wp:inline distT="0" distB="0" distL="0" distR="0">
            <wp:extent cx="1216025" cy="914400"/>
            <wp:effectExtent l="0" t="0" r="3175" b="0"/>
            <wp:docPr id="64" name="图片 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16025" cy="914400"/>
                    </a:xfrm>
                    <a:prstGeom prst="rect">
                      <a:avLst/>
                    </a:prstGeom>
                    <a:noFill/>
                    <a:ln>
                      <a:noFill/>
                    </a:ln>
                  </pic:spPr>
                </pic:pic>
              </a:graphicData>
            </a:graphic>
          </wp:inline>
        </w:drawing>
      </w:r>
    </w:p>
    <w:p w:rsidR="007954F8" w:rsidRPr="008E443F" w:rsidRDefault="007954F8" w:rsidP="007954F8">
      <w:pPr>
        <w:tabs>
          <w:tab w:val="left" w:pos="4153"/>
        </w:tabs>
        <w:spacing w:line="360" w:lineRule="auto"/>
        <w:jc w:val="left"/>
        <w:textAlignment w:val="center"/>
        <w:rPr>
          <w:rFonts w:ascii="宋体" w:hAnsi="宋体" w:cs="宋体"/>
        </w:rPr>
      </w:pPr>
      <w:r w:rsidRPr="008E443F">
        <w:t>A</w:t>
      </w:r>
      <w:r w:rsidRPr="008E443F">
        <w:t>．</w:t>
      </w:r>
      <w:r w:rsidRPr="008E443F">
        <w:rPr>
          <w:rFonts w:ascii="宋体" w:hAnsi="宋体" w:cs="宋体"/>
        </w:rPr>
        <w:t>若相互吸引，则泡沫球带正电</w:t>
      </w:r>
      <w:r w:rsidRPr="008E443F">
        <w:tab/>
        <w:t>B</w:t>
      </w:r>
      <w:r w:rsidRPr="008E443F">
        <w:t>．</w:t>
      </w:r>
      <w:r w:rsidRPr="008E443F">
        <w:rPr>
          <w:rFonts w:ascii="宋体" w:hAnsi="宋体" w:cs="宋体"/>
        </w:rPr>
        <w:t>若相互吸引，则泡沫球不带电</w:t>
      </w:r>
    </w:p>
    <w:p w:rsidR="007954F8" w:rsidRPr="008E443F" w:rsidRDefault="007954F8" w:rsidP="007954F8">
      <w:pPr>
        <w:tabs>
          <w:tab w:val="left" w:pos="4153"/>
        </w:tabs>
        <w:spacing w:line="360" w:lineRule="auto"/>
        <w:jc w:val="left"/>
        <w:textAlignment w:val="center"/>
        <w:rPr>
          <w:rFonts w:ascii="宋体" w:hAnsi="宋体" w:cs="宋体"/>
        </w:rPr>
      </w:pPr>
      <w:r w:rsidRPr="008E443F">
        <w:t>C</w:t>
      </w:r>
      <w:r w:rsidRPr="008E443F">
        <w:t>．</w:t>
      </w:r>
      <w:r w:rsidRPr="008E443F">
        <w:rPr>
          <w:rFonts w:ascii="宋体" w:hAnsi="宋体" w:cs="宋体"/>
        </w:rPr>
        <w:t>若相互排斥，则泡沫球带正电</w:t>
      </w:r>
      <w:r w:rsidRPr="008E443F">
        <w:tab/>
        <w:t>D</w:t>
      </w:r>
      <w:r w:rsidRPr="008E443F">
        <w:t>．</w:t>
      </w:r>
      <w:r w:rsidRPr="008E443F">
        <w:rPr>
          <w:rFonts w:ascii="宋体" w:hAnsi="宋体" w:cs="宋体"/>
        </w:rPr>
        <w:t>若相互排斥，则泡沫球不带电</w:t>
      </w:r>
    </w:p>
    <w:p w:rsidR="007954F8" w:rsidRPr="008E443F" w:rsidRDefault="007954F8" w:rsidP="007954F8">
      <w:pPr>
        <w:pStyle w:val="a6"/>
        <w:spacing w:line="360" w:lineRule="auto"/>
      </w:pPr>
      <w:r w:rsidRPr="008E443F">
        <w:t>【答案】</w:t>
      </w:r>
      <w:r w:rsidRPr="008E443F">
        <w:t>B</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AB</w:t>
      </w:r>
      <w:r w:rsidRPr="008E443F">
        <w:rPr>
          <w:rFonts w:ascii="宋体" w:hAnsi="宋体" w:cs="宋体"/>
        </w:rPr>
        <w:t>．用丝绸摩擦过的玻璃棒带正电，用毛皮摩擦过的橡胶棒带负电，带电体能够吸引轻小物体，异种电荷相互吸引，故带正电的玻璃棒靠近泡沫球发生相互吸引，小球有可能不带电或带负电；改用带负电的橡胶棒靠近这个泡沫球，若相互吸引，则小球不带电，</w:t>
      </w:r>
      <w:r w:rsidRPr="008E443F">
        <w:rPr>
          <w:rFonts w:eastAsia="Times New Roman"/>
        </w:rPr>
        <w:t>B</w:t>
      </w:r>
      <w:r w:rsidRPr="008E443F">
        <w:rPr>
          <w:rFonts w:ascii="宋体" w:hAnsi="宋体" w:cs="宋体"/>
        </w:rPr>
        <w:t>正确，</w:t>
      </w:r>
      <w:r w:rsidRPr="008E443F">
        <w:rPr>
          <w:rFonts w:eastAsia="Times New Roman"/>
        </w:rPr>
        <w:t xml:space="preserve"> A</w:t>
      </w:r>
      <w:r w:rsidRPr="008E443F">
        <w:rPr>
          <w:rFonts w:ascii="宋体" w:hAnsi="宋体" w:cs="宋体"/>
        </w:rPr>
        <w:t>错误；</w:t>
      </w:r>
    </w:p>
    <w:p w:rsidR="007954F8" w:rsidRPr="008E443F" w:rsidRDefault="007954F8" w:rsidP="007954F8">
      <w:pPr>
        <w:pStyle w:val="a6"/>
        <w:spacing w:line="360" w:lineRule="auto"/>
        <w:rPr>
          <w:rFonts w:ascii="宋体" w:hAnsi="宋体" w:cs="宋体"/>
        </w:rPr>
      </w:pPr>
      <w:r w:rsidRPr="008E443F">
        <w:rPr>
          <w:rFonts w:eastAsia="Times New Roman"/>
        </w:rPr>
        <w:t>CD</w:t>
      </w:r>
      <w:r w:rsidRPr="008E443F">
        <w:rPr>
          <w:rFonts w:ascii="宋体" w:hAnsi="宋体" w:cs="宋体"/>
        </w:rPr>
        <w:t>．若相互排斥，则小球带负电，</w:t>
      </w:r>
      <w:r w:rsidRPr="008E443F">
        <w:rPr>
          <w:rFonts w:eastAsia="Times New Roman"/>
        </w:rPr>
        <w:t>C</w:t>
      </w:r>
      <w:r w:rsidRPr="008E443F">
        <w:rPr>
          <w:rFonts w:ascii="宋体" w:hAnsi="宋体" w:cs="宋体"/>
        </w:rPr>
        <w:t>、</w:t>
      </w:r>
      <w:r w:rsidRPr="008E443F">
        <w:rPr>
          <w:rFonts w:eastAsia="Times New Roman"/>
        </w:rPr>
        <w:t>D</w:t>
      </w:r>
      <w:r w:rsidRPr="008E443F">
        <w:rPr>
          <w:rFonts w:ascii="宋体" w:hAnsi="宋体" w:cs="宋体"/>
        </w:rPr>
        <w:t xml:space="preserve">错误。 </w:t>
      </w:r>
    </w:p>
    <w:p w:rsidR="007954F8" w:rsidRPr="008E443F" w:rsidRDefault="007954F8" w:rsidP="007954F8">
      <w:pPr>
        <w:pStyle w:val="a6"/>
        <w:spacing w:line="360" w:lineRule="auto"/>
        <w:rPr>
          <w:rFonts w:ascii="宋体" w:hAnsi="宋体" w:cs="宋体"/>
        </w:rPr>
      </w:pPr>
      <w:r w:rsidRPr="008E443F">
        <w:rPr>
          <w:rFonts w:ascii="宋体" w:hAnsi="宋体" w:cs="宋体"/>
        </w:rPr>
        <w:t>故选</w:t>
      </w:r>
      <w:r w:rsidRPr="008E443F">
        <w:rPr>
          <w:rFonts w:eastAsia="Times New Roman"/>
        </w:rPr>
        <w:t>B</w:t>
      </w:r>
      <w:r w:rsidRPr="008E443F">
        <w:rPr>
          <w:rFonts w:ascii="宋体" w:hAnsi="宋体" w:cs="宋体"/>
        </w:rPr>
        <w:t>。</w:t>
      </w:r>
    </w:p>
    <w:p w:rsidR="007954F8" w:rsidRPr="008E443F" w:rsidRDefault="007954F8" w:rsidP="007954F8">
      <w:pPr>
        <w:pStyle w:val="a6"/>
        <w:spacing w:line="360" w:lineRule="auto"/>
      </w:pPr>
      <w:r w:rsidRPr="008E443F">
        <w:t>【点睛】</w:t>
      </w:r>
    </w:p>
    <w:p w:rsidR="007954F8" w:rsidRPr="008E443F" w:rsidRDefault="007954F8" w:rsidP="007954F8">
      <w:pPr>
        <w:pStyle w:val="a6"/>
        <w:spacing w:line="360" w:lineRule="auto"/>
        <w:rPr>
          <w:rFonts w:ascii="宋体" w:hAnsi="宋体" w:cs="宋体"/>
        </w:rPr>
      </w:pPr>
      <w:r w:rsidRPr="008E443F">
        <w:rPr>
          <w:rFonts w:ascii="宋体" w:hAnsi="宋体" w:cs="宋体"/>
        </w:rPr>
        <w:t>失分原因：一是混淆丝绸摩擦过的玻璃棒与毛皮摩擦过的橡胶棒的所带电荷正负性；二是忽略带电体具有吸引轻小物体的属性。</w:t>
      </w:r>
    </w:p>
    <w:p w:rsidR="007954F8" w:rsidRPr="008E443F" w:rsidRDefault="007954F8" w:rsidP="007954F8">
      <w:pPr>
        <w:spacing w:line="360" w:lineRule="auto"/>
      </w:pPr>
    </w:p>
    <w:p w:rsidR="007954F8" w:rsidRPr="00A63A7E" w:rsidRDefault="007954F8" w:rsidP="007954F8">
      <w:pPr>
        <w:spacing w:line="360" w:lineRule="auto"/>
        <w:rPr>
          <w:b/>
        </w:rPr>
      </w:pPr>
      <w:r w:rsidRPr="00A63A7E">
        <w:rPr>
          <w:rFonts w:hint="eastAsia"/>
          <w:b/>
        </w:rPr>
        <w:t>二、填空题</w:t>
      </w:r>
    </w:p>
    <w:p w:rsidR="007954F8" w:rsidRPr="008E443F" w:rsidRDefault="007954F8" w:rsidP="007954F8">
      <w:pPr>
        <w:spacing w:line="360" w:lineRule="auto"/>
        <w:jc w:val="left"/>
        <w:textAlignment w:val="center"/>
        <w:rPr>
          <w:rFonts w:ascii="宋体" w:hAnsi="宋体" w:cs="宋体"/>
        </w:rPr>
      </w:pPr>
      <w:r w:rsidRPr="008E443F">
        <w:t>13</w:t>
      </w:r>
      <w:r w:rsidRPr="008E443F">
        <w:t>．（</w:t>
      </w:r>
      <w:r w:rsidRPr="008E443F">
        <w:t>2020·</w:t>
      </w:r>
      <w:r w:rsidRPr="008E443F">
        <w:t>江苏常州市</w:t>
      </w:r>
      <w:r w:rsidRPr="008E443F">
        <w:t>·</w:t>
      </w:r>
      <w:r w:rsidRPr="008E443F">
        <w:t>中考真题）</w:t>
      </w:r>
      <w:r w:rsidRPr="008E443F">
        <w:rPr>
          <w:rFonts w:eastAsia="Times New Roman"/>
        </w:rPr>
        <w:t>N95</w:t>
      </w:r>
      <w:r w:rsidRPr="008E443F">
        <w:rPr>
          <w:rFonts w:ascii="宋体" w:hAnsi="宋体" w:cs="宋体"/>
        </w:rPr>
        <w:t>口罩的中间层为多孔结构的熔喷布，熔喷布能过滤比自身空隙小得多、直径仅为</w:t>
      </w:r>
      <w:r w:rsidRPr="008E443F">
        <w:rPr>
          <w:rFonts w:eastAsia="Times New Roman"/>
        </w:rPr>
        <w:t>0.3μm</w:t>
      </w:r>
      <w:r w:rsidRPr="008E443F">
        <w:rPr>
          <w:rFonts w:ascii="宋体" w:hAnsi="宋体" w:cs="宋体"/>
        </w:rPr>
        <w:t>即</w:t>
      </w:r>
      <w:r w:rsidRPr="008E443F">
        <w:rPr>
          <w:u w:val="single"/>
        </w:rPr>
        <w:t xml:space="preserve">      </w:t>
      </w:r>
      <w:r w:rsidRPr="008E443F">
        <w:rPr>
          <w:rFonts w:eastAsia="Times New Roman"/>
        </w:rPr>
        <w:t>m</w:t>
      </w:r>
      <w:r w:rsidRPr="008E443F">
        <w:rPr>
          <w:rFonts w:ascii="宋体" w:hAnsi="宋体" w:cs="宋体"/>
        </w:rPr>
        <w:t>的颗粒物，原因是：在生产过程中通过处理，使熔喷布得到大量电子而带</w:t>
      </w:r>
      <w:r w:rsidRPr="008E443F">
        <w:rPr>
          <w:u w:val="single"/>
        </w:rPr>
        <w:t xml:space="preserve">      </w:t>
      </w:r>
      <w:r w:rsidRPr="008E443F">
        <w:rPr>
          <w:rFonts w:ascii="宋体" w:hAnsi="宋体" w:cs="宋体"/>
        </w:rPr>
        <w:t>（正</w:t>
      </w:r>
      <w:r w:rsidRPr="008E443F">
        <w:rPr>
          <w:rFonts w:eastAsia="Times New Roman"/>
        </w:rPr>
        <w:t>/</w:t>
      </w:r>
      <w:r w:rsidRPr="008E443F">
        <w:rPr>
          <w:rFonts w:ascii="宋体" w:hAnsi="宋体" w:cs="宋体"/>
        </w:rPr>
        <w:t>负）电，具有</w:t>
      </w:r>
      <w:r w:rsidRPr="008E443F">
        <w:rPr>
          <w:u w:val="single"/>
        </w:rPr>
        <w:t xml:space="preserve">      </w:t>
      </w:r>
      <w:r w:rsidRPr="008E443F">
        <w:rPr>
          <w:rFonts w:ascii="宋体" w:hAnsi="宋体" w:cs="宋体"/>
        </w:rPr>
        <w:t>的作用。由于熔喷布有很好的</w:t>
      </w:r>
      <w:r w:rsidRPr="008E443F">
        <w:rPr>
          <w:u w:val="single"/>
        </w:rPr>
        <w:t xml:space="preserve">      </w:t>
      </w:r>
      <w:r w:rsidRPr="008E443F">
        <w:rPr>
          <w:rFonts w:ascii="宋体" w:hAnsi="宋体" w:cs="宋体"/>
        </w:rPr>
        <w:t>性，所以能长时间保留静电，但放在自来水龙头下冲洗晾干后，熔喷布对细微颗粒物的过滤效果严重下降，原因是：</w:t>
      </w:r>
      <w:r w:rsidRPr="008E443F">
        <w:rPr>
          <w:u w:val="single"/>
        </w:rPr>
        <w:t xml:space="preserve">      </w:t>
      </w:r>
      <w:r w:rsidRPr="008E443F">
        <w:rPr>
          <w:rFonts w:ascii="宋体" w:hAnsi="宋体" w:cs="宋体"/>
        </w:rPr>
        <w:t>。</w:t>
      </w:r>
    </w:p>
    <w:p w:rsidR="007954F8" w:rsidRPr="008E443F" w:rsidRDefault="007954F8" w:rsidP="007954F8">
      <w:pPr>
        <w:pStyle w:val="a6"/>
        <w:spacing w:line="360" w:lineRule="auto"/>
        <w:rPr>
          <w:rFonts w:ascii="宋体" w:hAnsi="宋体" w:cs="宋体"/>
        </w:rPr>
      </w:pPr>
      <w:r w:rsidRPr="008E443F">
        <w:t>【答案】</w:t>
      </w:r>
      <w:r w:rsidRPr="008E443F">
        <w:rPr>
          <w:rFonts w:eastAsia="Times New Roman"/>
        </w:rPr>
        <w:t>3×10</w:t>
      </w:r>
      <w:r w:rsidRPr="008E443F">
        <w:rPr>
          <w:rFonts w:ascii="宋体" w:hAnsi="宋体" w:cs="宋体"/>
          <w:vertAlign w:val="superscript"/>
        </w:rPr>
        <w:t>﹣</w:t>
      </w:r>
      <w:r w:rsidRPr="008E443F">
        <w:rPr>
          <w:rFonts w:eastAsia="Times New Roman"/>
          <w:vertAlign w:val="superscript"/>
        </w:rPr>
        <w:t>7</w:t>
      </w:r>
      <w:r w:rsidRPr="008E443F">
        <w:t xml:space="preserve">    </w:t>
      </w:r>
      <w:r w:rsidRPr="008E443F">
        <w:rPr>
          <w:rFonts w:ascii="宋体" w:hAnsi="宋体" w:cs="宋体"/>
        </w:rPr>
        <w:t>负</w:t>
      </w:r>
      <w:r w:rsidRPr="008E443F">
        <w:t xml:space="preserve">    </w:t>
      </w:r>
      <w:r w:rsidRPr="008E443F">
        <w:rPr>
          <w:rFonts w:ascii="宋体" w:hAnsi="宋体" w:cs="宋体"/>
        </w:rPr>
        <w:t>吸引轻小物体</w:t>
      </w:r>
      <w:r w:rsidRPr="008E443F">
        <w:t xml:space="preserve">    </w:t>
      </w:r>
      <w:r w:rsidRPr="008E443F">
        <w:rPr>
          <w:rFonts w:ascii="宋体" w:hAnsi="宋体" w:cs="宋体"/>
        </w:rPr>
        <w:t>绝缘</w:t>
      </w:r>
      <w:r w:rsidRPr="008E443F">
        <w:t xml:space="preserve">    </w:t>
      </w:r>
      <w:r w:rsidRPr="008E443F">
        <w:rPr>
          <w:rFonts w:ascii="宋体" w:hAnsi="宋体" w:cs="宋体"/>
        </w:rPr>
        <w:t>潮湿后的熔喷布不再带电</w:t>
      </w:r>
      <w:r w:rsidRPr="008E443F">
        <w:t xml:space="preserve">    </w:t>
      </w:r>
    </w:p>
    <w:p w:rsidR="007954F8" w:rsidRPr="008E443F" w:rsidRDefault="007954F8" w:rsidP="007954F8">
      <w:pPr>
        <w:pStyle w:val="a6"/>
        <w:spacing w:line="360" w:lineRule="auto"/>
      </w:pPr>
      <w:r w:rsidRPr="008E443F">
        <w:lastRenderedPageBreak/>
        <w:t>【分析】</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根据长度单位之间的换算关系解答（</w:t>
      </w:r>
      <w:r w:rsidRPr="008E443F">
        <w:rPr>
          <w:rFonts w:eastAsia="Times New Roman"/>
        </w:rPr>
        <w:t>1μm</w:t>
      </w:r>
      <w:r w:rsidRPr="008E443F">
        <w:rPr>
          <w:rFonts w:ascii="宋体" w:hAnsi="宋体" w:cs="宋体"/>
        </w:rPr>
        <w:t>＝</w:t>
      </w:r>
      <w:r w:rsidRPr="008E443F">
        <w:rPr>
          <w:rFonts w:eastAsia="Times New Roman"/>
        </w:rPr>
        <w:t>10</w:t>
      </w:r>
      <w:r w:rsidRPr="008E443F">
        <w:rPr>
          <w:rFonts w:ascii="宋体" w:hAnsi="宋体" w:cs="宋体"/>
          <w:vertAlign w:val="superscript"/>
        </w:rPr>
        <w:t>﹣</w:t>
      </w:r>
      <w:r w:rsidRPr="008E443F">
        <w:rPr>
          <w:rFonts w:eastAsia="Times New Roman"/>
          <w:vertAlign w:val="superscript"/>
        </w:rPr>
        <w:t>6</w:t>
      </w:r>
      <w:r w:rsidRPr="008E443F">
        <w:rPr>
          <w:rFonts w:eastAsia="Times New Roman"/>
        </w:rPr>
        <w:t>m</w:t>
      </w:r>
      <w:r w:rsidRPr="008E443F">
        <w:rPr>
          <w:rFonts w:ascii="宋体" w:hAnsi="宋体" w:cs="宋体"/>
        </w:rPr>
        <w:t>）。</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自由电子带负电荷，带电体能吸引轻小物体。</w:t>
      </w:r>
    </w:p>
    <w:p w:rsidR="007954F8" w:rsidRPr="008E443F" w:rsidRDefault="007954F8" w:rsidP="007954F8">
      <w:pPr>
        <w:pStyle w:val="a6"/>
        <w:spacing w:line="360" w:lineRule="auto"/>
        <w:rPr>
          <w:rFonts w:ascii="宋体" w:hAnsi="宋体" w:cs="宋体"/>
        </w:rPr>
      </w:pPr>
      <w:r w:rsidRPr="008E443F">
        <w:rPr>
          <w:rFonts w:eastAsia="Times New Roman"/>
        </w:rPr>
        <w:t>(3)</w:t>
      </w:r>
      <w:r w:rsidRPr="008E443F">
        <w:rPr>
          <w:rFonts w:ascii="宋体" w:hAnsi="宋体" w:cs="宋体"/>
        </w:rPr>
        <w:t>不容易导电的物体叫做绝缘体，如：橡胶、玻璃、塑料等。</w:t>
      </w:r>
    </w:p>
    <w:p w:rsidR="007954F8" w:rsidRPr="008E443F" w:rsidRDefault="007954F8" w:rsidP="007954F8">
      <w:pPr>
        <w:pStyle w:val="a6"/>
        <w:spacing w:line="360" w:lineRule="auto"/>
        <w:rPr>
          <w:rFonts w:ascii="宋体" w:hAnsi="宋体" w:cs="宋体"/>
        </w:rPr>
      </w:pPr>
      <w:r w:rsidRPr="008E443F">
        <w:rPr>
          <w:rFonts w:eastAsia="Times New Roman"/>
        </w:rPr>
        <w:t>(4)</w:t>
      </w:r>
      <w:r w:rsidRPr="008E443F">
        <w:rPr>
          <w:rFonts w:ascii="宋体" w:hAnsi="宋体" w:cs="宋体"/>
        </w:rPr>
        <w:t>生活用水是导体，据此进行分析。</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因为</w:t>
      </w:r>
      <w:r w:rsidRPr="008E443F">
        <w:rPr>
          <w:rFonts w:eastAsia="Times New Roman"/>
        </w:rPr>
        <w:t>1μm=10</w:t>
      </w:r>
      <w:r w:rsidRPr="008E443F">
        <w:rPr>
          <w:rFonts w:ascii="宋体" w:hAnsi="宋体" w:cs="宋体"/>
          <w:vertAlign w:val="superscript"/>
        </w:rPr>
        <w:t>﹣</w:t>
      </w:r>
      <w:r w:rsidRPr="008E443F">
        <w:rPr>
          <w:rFonts w:eastAsia="Times New Roman"/>
          <w:vertAlign w:val="superscript"/>
        </w:rPr>
        <w:t>6</w:t>
      </w:r>
      <w:r w:rsidRPr="008E443F">
        <w:rPr>
          <w:rFonts w:eastAsia="Times New Roman"/>
        </w:rPr>
        <w:t>m</w:t>
      </w:r>
      <w:r w:rsidRPr="008E443F">
        <w:rPr>
          <w:rFonts w:ascii="宋体" w:hAnsi="宋体" w:cs="宋体"/>
        </w:rPr>
        <w:t>，所以</w:t>
      </w:r>
      <w:r w:rsidRPr="008E443F">
        <w:rPr>
          <w:rFonts w:eastAsia="Times New Roman"/>
        </w:rPr>
        <w:t>0.3μm=0.3×10</w:t>
      </w:r>
      <w:r w:rsidRPr="008E443F">
        <w:rPr>
          <w:rFonts w:ascii="宋体" w:hAnsi="宋体" w:cs="宋体"/>
          <w:vertAlign w:val="superscript"/>
        </w:rPr>
        <w:t>﹣</w:t>
      </w:r>
      <w:r w:rsidRPr="008E443F">
        <w:rPr>
          <w:rFonts w:eastAsia="Times New Roman"/>
          <w:vertAlign w:val="superscript"/>
        </w:rPr>
        <w:t>6</w:t>
      </w:r>
      <w:r w:rsidRPr="008E443F">
        <w:rPr>
          <w:rFonts w:eastAsia="Times New Roman"/>
        </w:rPr>
        <w:t>m=3×10</w:t>
      </w:r>
      <w:r w:rsidRPr="008E443F">
        <w:rPr>
          <w:rFonts w:ascii="宋体" w:hAnsi="宋体" w:cs="宋体"/>
          <w:vertAlign w:val="superscript"/>
        </w:rPr>
        <w:t>﹣</w:t>
      </w:r>
      <w:r w:rsidRPr="008E443F">
        <w:rPr>
          <w:rFonts w:eastAsia="Times New Roman"/>
          <w:vertAlign w:val="superscript"/>
        </w:rPr>
        <w:t>7</w:t>
      </w:r>
      <w:r w:rsidRPr="008E443F">
        <w:rPr>
          <w:rFonts w:eastAsia="Times New Roman"/>
        </w:rPr>
        <w:t>m</w:t>
      </w:r>
      <w:r w:rsidRPr="008E443F">
        <w:rPr>
          <w:rFonts w:ascii="宋体" w:hAnsi="宋体" w:cs="宋体"/>
        </w:rPr>
        <w:t>。</w:t>
      </w:r>
    </w:p>
    <w:p w:rsidR="007954F8" w:rsidRPr="008E443F" w:rsidRDefault="007954F8" w:rsidP="007954F8">
      <w:pPr>
        <w:pStyle w:val="a6"/>
        <w:spacing w:line="360" w:lineRule="auto"/>
        <w:rPr>
          <w:rFonts w:ascii="宋体" w:hAnsi="宋体" w:cs="宋体"/>
        </w:rPr>
      </w:pPr>
      <w:r w:rsidRPr="008E443F">
        <w:rPr>
          <w:rFonts w:eastAsia="Times New Roman"/>
        </w:rPr>
        <w:t>[2][3]N95</w:t>
      </w:r>
      <w:r w:rsidRPr="008E443F">
        <w:rPr>
          <w:rFonts w:ascii="宋体" w:hAnsi="宋体" w:cs="宋体"/>
        </w:rPr>
        <w:t>口罩在生产过程中通过处理，使熔喷布得到大量电子而带负电荷，由于带电体能吸引轻小物体，进而吸附一些粒径较小的污染物，甚至病毒这种纳米级的物质也会被吸附。</w:t>
      </w:r>
    </w:p>
    <w:p w:rsidR="007954F8" w:rsidRPr="008E443F" w:rsidRDefault="007954F8" w:rsidP="007954F8">
      <w:pPr>
        <w:pStyle w:val="a6"/>
        <w:spacing w:line="360" w:lineRule="auto"/>
        <w:rPr>
          <w:rFonts w:ascii="宋体" w:hAnsi="宋体" w:cs="宋体"/>
        </w:rPr>
      </w:pPr>
      <w:r w:rsidRPr="008E443F">
        <w:rPr>
          <w:rFonts w:eastAsia="Times New Roman"/>
        </w:rPr>
        <w:t>[4]</w:t>
      </w:r>
      <w:r w:rsidRPr="008E443F">
        <w:rPr>
          <w:rFonts w:ascii="宋体" w:hAnsi="宋体" w:cs="宋体"/>
        </w:rPr>
        <w:t>因为</w:t>
      </w:r>
      <w:r w:rsidRPr="008E443F">
        <w:rPr>
          <w:rFonts w:eastAsia="Times New Roman"/>
        </w:rPr>
        <w:t>N95</w:t>
      </w:r>
      <w:r w:rsidRPr="008E443F">
        <w:rPr>
          <w:rFonts w:ascii="宋体" w:hAnsi="宋体" w:cs="宋体"/>
        </w:rPr>
        <w:t>口罩外层隔离层和内层亲肤层的无纺布属于绝缘材料，不容易导电，使熔喷布上的静电不会很快消失。</w:t>
      </w:r>
    </w:p>
    <w:p w:rsidR="007954F8" w:rsidRPr="008E443F" w:rsidRDefault="007954F8" w:rsidP="007954F8">
      <w:pPr>
        <w:pStyle w:val="a6"/>
        <w:spacing w:line="360" w:lineRule="auto"/>
        <w:rPr>
          <w:rFonts w:ascii="宋体" w:hAnsi="宋体" w:cs="宋体"/>
        </w:rPr>
      </w:pPr>
      <w:r w:rsidRPr="008E443F">
        <w:rPr>
          <w:rFonts w:eastAsia="Times New Roman"/>
        </w:rPr>
        <w:t>[5]N95</w:t>
      </w:r>
      <w:r w:rsidRPr="008E443F">
        <w:rPr>
          <w:rFonts w:ascii="宋体" w:hAnsi="宋体" w:cs="宋体"/>
        </w:rPr>
        <w:t>口罩在自来水龙头下冲时会失去静电，洗晾干后不能恢复成带电的状态，吸附能力降低，所以防护能力降低。</w:t>
      </w:r>
    </w:p>
    <w:p w:rsidR="007954F8" w:rsidRPr="008E443F" w:rsidRDefault="007954F8" w:rsidP="007954F8">
      <w:pPr>
        <w:pStyle w:val="a6"/>
        <w:spacing w:line="360" w:lineRule="auto"/>
      </w:pPr>
      <w:r w:rsidRPr="008E443F">
        <w:t>【点睛】</w:t>
      </w:r>
    </w:p>
    <w:p w:rsidR="007954F8" w:rsidRPr="008E443F" w:rsidRDefault="007954F8" w:rsidP="007954F8">
      <w:pPr>
        <w:pStyle w:val="a6"/>
        <w:spacing w:line="360" w:lineRule="auto"/>
        <w:rPr>
          <w:rFonts w:ascii="宋体" w:hAnsi="宋体" w:cs="宋体"/>
        </w:rPr>
      </w:pPr>
      <w:r w:rsidRPr="008E443F">
        <w:rPr>
          <w:rFonts w:ascii="宋体" w:hAnsi="宋体" w:cs="宋体"/>
        </w:rPr>
        <w:t>此题以“口罩”为载体，考查长度单位的换算、带电体的性质和绝缘体的应用等，与实际生活联系紧密，是一道好题。</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4</w:t>
      </w:r>
      <w:r w:rsidRPr="008E443F">
        <w:t>．（</w:t>
      </w:r>
      <w:r w:rsidRPr="008E443F">
        <w:t>2020·</w:t>
      </w:r>
      <w:r w:rsidRPr="008E443F">
        <w:t>江苏无锡市</w:t>
      </w:r>
      <w:r w:rsidRPr="008E443F">
        <w:t>·</w:t>
      </w:r>
      <w:r w:rsidRPr="008E443F">
        <w:t>中考真题）</w:t>
      </w:r>
      <w:r w:rsidRPr="008E443F">
        <w:rPr>
          <w:rFonts w:ascii="宋体" w:hAnsi="宋体" w:cs="宋体"/>
        </w:rPr>
        <w:t>通过现代观测技术，我们发现星系正在离我们而去。为了模拟这一现象，我们可用粘有小塑料粒的气球类比宇宙，小塑料粒可看成是宇宙中的天体，气球膨胀时，任意两颗小塑料粒之间的距离都在</w:t>
      </w:r>
      <w:r w:rsidRPr="008E443F">
        <w:rPr>
          <w:u w:val="single"/>
        </w:rPr>
        <w:t xml:space="preserve">     </w:t>
      </w:r>
      <w:r w:rsidRPr="008E443F">
        <w:rPr>
          <w:rFonts w:ascii="宋体" w:hAnsi="宋体" w:cs="宋体"/>
        </w:rPr>
        <w:t>，模拟星系在远离我们而去，它提供了宇宙</w:t>
      </w:r>
      <w:r w:rsidRPr="008E443F">
        <w:rPr>
          <w:u w:val="single"/>
        </w:rPr>
        <w:t xml:space="preserve">      </w:t>
      </w:r>
      <w:r w:rsidRPr="008E443F">
        <w:rPr>
          <w:rFonts w:ascii="宋体" w:hAnsi="宋体" w:cs="宋体"/>
        </w:rPr>
        <w:t>（膨胀</w:t>
      </w:r>
      <w:r w:rsidRPr="008E443F">
        <w:rPr>
          <w:rFonts w:eastAsia="Times New Roman"/>
        </w:rPr>
        <w:t>/</w:t>
      </w:r>
      <w:r w:rsidRPr="008E443F">
        <w:rPr>
          <w:rFonts w:ascii="宋体" w:hAnsi="宋体" w:cs="宋体"/>
        </w:rPr>
        <w:t>塌缩）的证据。</w:t>
      </w:r>
    </w:p>
    <w:p w:rsidR="007954F8" w:rsidRPr="008E443F" w:rsidRDefault="007954F8" w:rsidP="007954F8">
      <w:pPr>
        <w:spacing w:line="360" w:lineRule="auto"/>
        <w:jc w:val="left"/>
        <w:textAlignment w:val="center"/>
      </w:pPr>
      <w:r>
        <w:rPr>
          <w:noProof/>
        </w:rPr>
        <w:drawing>
          <wp:inline distT="0" distB="0" distL="0" distR="0">
            <wp:extent cx="1138555" cy="845185"/>
            <wp:effectExtent l="0" t="0" r="4445" b="0"/>
            <wp:docPr id="63" name="图片 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2"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8555" cy="845185"/>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ascii="宋体" w:hAnsi="宋体" w:cs="宋体"/>
        </w:rPr>
        <w:t>变大</w:t>
      </w:r>
      <w:r w:rsidRPr="008E443F">
        <w:t xml:space="preserve">    </w:t>
      </w:r>
      <w:r w:rsidRPr="008E443F">
        <w:rPr>
          <w:rFonts w:ascii="宋体" w:hAnsi="宋体" w:cs="宋体"/>
        </w:rPr>
        <w:t>膨胀</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2]</w:t>
      </w:r>
      <w:r w:rsidRPr="008E443F">
        <w:rPr>
          <w:rFonts w:ascii="宋体" w:hAnsi="宋体" w:cs="宋体"/>
        </w:rPr>
        <w:t>为了形象地说明宇宙在膨胀，将一个粘有小塑料粒的气球看成宇宙，小塑料粒看成是宇宙中的天体，气球膨胀时，任意两颗小塑料粒之间的距离都在变大，星系在远离我们而去，这个事实提供了宇宙膨胀的证据。</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5</w:t>
      </w:r>
      <w:r w:rsidRPr="008E443F">
        <w:t>．（</w:t>
      </w:r>
      <w:r w:rsidRPr="008E443F">
        <w:t>2020·</w:t>
      </w:r>
      <w:r w:rsidRPr="008E443F">
        <w:t>江苏连云港市</w:t>
      </w:r>
      <w:r w:rsidRPr="008E443F">
        <w:t>·</w:t>
      </w:r>
      <w:r w:rsidRPr="008E443F">
        <w:t>九年级一模）</w:t>
      </w:r>
      <w:r w:rsidRPr="008E443F">
        <w:rPr>
          <w:rFonts w:ascii="宋体" w:hAnsi="宋体" w:cs="宋体"/>
        </w:rPr>
        <w:t>如图所示，把一根塑料绳一端扎紧，从另一端撕开成许多细丝，用干燥的手从上向下捋几下，发现细丝张开了，是因为手摩擦后的细丝之间带</w:t>
      </w:r>
      <w:r w:rsidRPr="008E443F">
        <w:rPr>
          <w:u w:val="single"/>
        </w:rPr>
        <w:t xml:space="preserve">      </w:t>
      </w:r>
      <w:r w:rsidRPr="008E443F">
        <w:rPr>
          <w:rFonts w:ascii="宋体" w:hAnsi="宋体" w:cs="宋体"/>
        </w:rPr>
        <w:t>。（填电荷间相互作用规律）</w:t>
      </w:r>
    </w:p>
    <w:p w:rsidR="007954F8" w:rsidRPr="008E443F" w:rsidRDefault="007954F8" w:rsidP="007954F8">
      <w:pPr>
        <w:spacing w:line="360" w:lineRule="auto"/>
        <w:jc w:val="left"/>
        <w:textAlignment w:val="center"/>
      </w:pPr>
      <w:r>
        <w:rPr>
          <w:noProof/>
        </w:rPr>
        <w:drawing>
          <wp:inline distT="0" distB="0" distL="0" distR="0">
            <wp:extent cx="707390" cy="1250950"/>
            <wp:effectExtent l="0" t="0" r="0" b="6350"/>
            <wp:docPr id="62" name="图片 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8" descr="figur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07390" cy="1250950"/>
                    </a:xfrm>
                    <a:prstGeom prst="rect">
                      <a:avLst/>
                    </a:prstGeom>
                    <a:noFill/>
                    <a:ln>
                      <a:noFill/>
                    </a:ln>
                  </pic:spPr>
                </pic:pic>
              </a:graphicData>
            </a:graphic>
          </wp:inline>
        </w:drawing>
      </w:r>
    </w:p>
    <w:p w:rsidR="007954F8" w:rsidRPr="008E443F" w:rsidRDefault="007954F8" w:rsidP="007954F8">
      <w:pPr>
        <w:pStyle w:val="a6"/>
        <w:spacing w:line="360" w:lineRule="auto"/>
      </w:pPr>
      <w:r w:rsidRPr="008E443F">
        <w:t>【答案】同种电荷相互排斥</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pPr>
      <w:r w:rsidRPr="008E443F">
        <w:t>用干燥的手从上向下捋细丝，手与细丝反复摩擦，使细丝带上了同种电荷，由于同种电荷相互排斥，所以细丝会张开。</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6</w:t>
      </w:r>
      <w:r w:rsidRPr="008E443F">
        <w:t>．（</w:t>
      </w:r>
      <w:r w:rsidRPr="008E443F">
        <w:t>2020·</w:t>
      </w:r>
      <w:r w:rsidRPr="008E443F">
        <w:t>苏州市吴江区九年级一模）</w:t>
      </w:r>
      <w:r w:rsidRPr="008E443F">
        <w:rPr>
          <w:rFonts w:ascii="宋体" w:hAnsi="宋体" w:cs="宋体"/>
        </w:rPr>
        <w:t>将两个表面光滑的铅块相互紧压后，发现它们会粘在一起，这说明</w:t>
      </w:r>
      <w:r w:rsidRPr="008E443F">
        <w:rPr>
          <w:u w:val="single"/>
        </w:rPr>
        <w:t xml:space="preserve">           </w:t>
      </w:r>
      <w:r w:rsidRPr="008E443F">
        <w:rPr>
          <w:rFonts w:ascii="宋体" w:hAnsi="宋体" w:cs="宋体"/>
        </w:rPr>
        <w:t>；将塑料尺在衣服上来回摩擦后能吸起小纸屑，这说明</w:t>
      </w:r>
      <w:r w:rsidRPr="008E443F">
        <w:rPr>
          <w:u w:val="single"/>
        </w:rPr>
        <w:t xml:space="preserve">           </w:t>
      </w:r>
      <w:r w:rsidRPr="008E443F">
        <w:rPr>
          <w:rFonts w:ascii="宋体" w:hAnsi="宋体" w:cs="宋体"/>
        </w:rPr>
        <w:t>；将一个磁体的南极靠近另一个磁体的北极，它们会相互吸引，这说明</w:t>
      </w:r>
      <w:r w:rsidRPr="008E443F">
        <w:rPr>
          <w:u w:val="single"/>
        </w:rPr>
        <w:t xml:space="preserve">           </w:t>
      </w:r>
      <w:r w:rsidRPr="008E443F">
        <w:rPr>
          <w:rFonts w:ascii="宋体" w:hAnsi="宋体" w:cs="宋体"/>
        </w:rPr>
        <w:t>。</w:t>
      </w:r>
    </w:p>
    <w:p w:rsidR="007954F8" w:rsidRPr="008E443F" w:rsidRDefault="007954F8" w:rsidP="007954F8">
      <w:pPr>
        <w:pStyle w:val="a6"/>
        <w:spacing w:line="360" w:lineRule="auto"/>
      </w:pPr>
      <w:r w:rsidRPr="008E443F">
        <w:t>【答案】分子间有引力</w:t>
      </w:r>
      <w:r w:rsidRPr="008E443F">
        <w:t xml:space="preserve">    </w:t>
      </w:r>
      <w:r w:rsidRPr="008E443F">
        <w:t>带电体能吸引轻小物体</w:t>
      </w:r>
      <w:r w:rsidRPr="008E443F">
        <w:t xml:space="preserve">    </w:t>
      </w:r>
      <w:r w:rsidRPr="008E443F">
        <w:t>异名磁极相互吸引</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pPr>
      <w:r w:rsidRPr="008E443F">
        <w:rPr>
          <w:rFonts w:eastAsia="Times New Roman"/>
        </w:rPr>
        <w:t>[1][2][3]</w:t>
      </w:r>
      <w:r w:rsidRPr="008E443F">
        <w:t>铅块相互挤压能粘在一起是因为分子间存在相互作用的引力，塑料尺在衣服上摩擦后能吸引轻小物体是因为带电体能吸引轻小物体，一个磁体的南极靠近另一个磁体的北极相吸是异名磁极相吸。</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7</w:t>
      </w:r>
      <w:r w:rsidRPr="008E443F">
        <w:t>．（</w:t>
      </w:r>
      <w:r w:rsidRPr="008E443F">
        <w:t>2020·</w:t>
      </w:r>
      <w:r w:rsidRPr="008E443F">
        <w:t>江苏扬州市</w:t>
      </w:r>
      <w:r w:rsidRPr="008E443F">
        <w:t>·</w:t>
      </w:r>
      <w:r w:rsidRPr="008E443F">
        <w:t>九年级二模）</w:t>
      </w:r>
      <w:r w:rsidRPr="008E443F">
        <w:rPr>
          <w:rFonts w:ascii="宋体" w:hAnsi="宋体" w:cs="宋体"/>
        </w:rPr>
        <w:t>突如其来的“新冠病毒”疫情正考验着全人类，新型冠状病毒尺寸很小，在</w:t>
      </w:r>
      <w:r w:rsidRPr="008E443F">
        <w:rPr>
          <w:rFonts w:eastAsia="Times New Roman"/>
        </w:rPr>
        <w:t>100nm</w:t>
      </w:r>
      <w:r w:rsidRPr="008E443F">
        <w:rPr>
          <w:rFonts w:ascii="宋体" w:hAnsi="宋体" w:cs="宋体"/>
        </w:rPr>
        <w:t>左右，约等于</w:t>
      </w:r>
      <w:r w:rsidRPr="008E443F">
        <w:rPr>
          <w:u w:val="single"/>
        </w:rPr>
        <w:t xml:space="preserve">     </w:t>
      </w:r>
      <w:r w:rsidRPr="008E443F">
        <w:rPr>
          <w:rFonts w:eastAsia="Times New Roman"/>
        </w:rPr>
        <w:t>m</w:t>
      </w:r>
      <w:r w:rsidRPr="008E443F">
        <w:rPr>
          <w:rFonts w:ascii="宋体" w:hAnsi="宋体" w:cs="宋体"/>
        </w:rPr>
        <w:t>；为了保护自己与他人，出门必须要戴如图所示的口罩。当你戴上口罩之后与人交谈时，他人听到你的声音</w:t>
      </w:r>
      <w:r w:rsidRPr="008E443F">
        <w:rPr>
          <w:u w:val="single"/>
        </w:rPr>
        <w:t xml:space="preserve">     </w:t>
      </w:r>
      <w:r w:rsidRPr="008E443F">
        <w:rPr>
          <w:rFonts w:ascii="宋体" w:hAnsi="宋体" w:cs="宋体"/>
        </w:rPr>
        <w:t>变小（选填“音调”、“响度”、“音色”）；其实我们正常使用的医用外科口罩以及</w:t>
      </w:r>
      <w:r w:rsidRPr="008E443F">
        <w:rPr>
          <w:rFonts w:eastAsia="Times New Roman"/>
        </w:rPr>
        <w:t>N95</w:t>
      </w:r>
      <w:r w:rsidRPr="008E443F">
        <w:rPr>
          <w:rFonts w:ascii="宋体" w:hAnsi="宋体" w:cs="宋体"/>
        </w:rPr>
        <w:t>级口罩核心过滤层均由一层熔喷非织造布构成，熔喷布需要经过驻极处理而带上静电，由于</w:t>
      </w:r>
      <w:r w:rsidRPr="008E443F">
        <w:rPr>
          <w:u w:val="single"/>
        </w:rPr>
        <w:t xml:space="preserve">     </w:t>
      </w:r>
      <w:r w:rsidRPr="008E443F">
        <w:rPr>
          <w:rFonts w:ascii="宋体" w:hAnsi="宋体" w:cs="宋体"/>
        </w:rPr>
        <w:t>，进而吸附一些粒径较小的污染物，甚至病毒这种纳米级的物质也会被吸附。</w:t>
      </w:r>
    </w:p>
    <w:p w:rsidR="007954F8" w:rsidRPr="008E443F" w:rsidRDefault="007954F8" w:rsidP="007954F8">
      <w:pPr>
        <w:spacing w:line="360" w:lineRule="auto"/>
        <w:jc w:val="left"/>
        <w:textAlignment w:val="center"/>
      </w:pPr>
      <w:r>
        <w:rPr>
          <w:noProof/>
        </w:rPr>
        <w:lastRenderedPageBreak/>
        <w:drawing>
          <wp:inline distT="0" distB="0" distL="0" distR="0">
            <wp:extent cx="1449070" cy="983615"/>
            <wp:effectExtent l="0" t="0" r="0" b="6985"/>
            <wp:docPr id="61" name="图片 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49070" cy="983615"/>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eastAsia="Times New Roman"/>
        </w:rPr>
        <w:t>1</w:t>
      </w:r>
      <w:r w:rsidRPr="008E443F">
        <w:rPr>
          <w:rFonts w:ascii="宋体" w:hAnsi="宋体" w:cs="宋体"/>
        </w:rPr>
        <w:t>×</w:t>
      </w:r>
      <w:r w:rsidRPr="008E443F">
        <w:rPr>
          <w:rFonts w:eastAsia="Times New Roman"/>
        </w:rPr>
        <w:t>10</w:t>
      </w:r>
      <w:r w:rsidRPr="008E443F">
        <w:rPr>
          <w:rFonts w:eastAsia="Times New Roman"/>
          <w:vertAlign w:val="superscript"/>
        </w:rPr>
        <w:t>-7</w:t>
      </w:r>
      <w:r w:rsidRPr="008E443F">
        <w:t xml:space="preserve">    </w:t>
      </w:r>
      <w:r w:rsidRPr="008E443F">
        <w:rPr>
          <w:rFonts w:ascii="宋体" w:hAnsi="宋体" w:cs="宋体"/>
        </w:rPr>
        <w:t>响度</w:t>
      </w:r>
      <w:r w:rsidRPr="008E443F">
        <w:t xml:space="preserve">    </w:t>
      </w:r>
      <w:r w:rsidRPr="008E443F">
        <w:rPr>
          <w:rFonts w:ascii="宋体" w:hAnsi="宋体" w:cs="宋体"/>
        </w:rPr>
        <w:t>带电体能吸引轻小物体</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新型冠状病毒尺寸很小，根据</w:t>
      </w:r>
      <w:r w:rsidRPr="008E443F">
        <w:rPr>
          <w:rFonts w:eastAsia="Times New Roman"/>
        </w:rPr>
        <w:t>1</w:t>
      </w:r>
      <w:r w:rsidRPr="008E443F">
        <w:rPr>
          <w:rFonts w:ascii="宋体" w:hAnsi="宋体" w:cs="宋体"/>
        </w:rPr>
        <w:t>纳米</w:t>
      </w:r>
      <w:r w:rsidRPr="008E443F">
        <w:rPr>
          <w:rFonts w:eastAsia="Times New Roman"/>
        </w:rPr>
        <w:t>=0.000000001</w:t>
      </w:r>
      <w:r w:rsidRPr="008E443F">
        <w:rPr>
          <w:rFonts w:ascii="宋体" w:hAnsi="宋体" w:cs="宋体"/>
        </w:rPr>
        <w:t>米可知，</w:t>
      </w:r>
      <w:r w:rsidRPr="008E443F">
        <w:rPr>
          <w:rFonts w:eastAsia="Times New Roman"/>
        </w:rPr>
        <w:t>100nm</w:t>
      </w:r>
      <w:r w:rsidRPr="008E443F">
        <w:rPr>
          <w:rFonts w:ascii="宋体" w:hAnsi="宋体" w:cs="宋体"/>
        </w:rPr>
        <w:t>约等于</w:t>
      </w:r>
      <w:r w:rsidRPr="008E443F">
        <w:rPr>
          <w:rFonts w:eastAsia="Times New Roman"/>
        </w:rPr>
        <w:t>1×10</w:t>
      </w:r>
      <w:r w:rsidRPr="008E443F">
        <w:rPr>
          <w:rFonts w:eastAsia="Times New Roman"/>
          <w:vertAlign w:val="superscript"/>
        </w:rPr>
        <w:t>-7</w:t>
      </w:r>
      <w:r w:rsidRPr="008E443F">
        <w:rPr>
          <w:rFonts w:eastAsia="Times New Roman"/>
        </w:rPr>
        <w:t>m</w:t>
      </w:r>
      <w:r w:rsidRPr="008E443F">
        <w:rPr>
          <w:rFonts w:ascii="宋体" w:hAnsi="宋体" w:cs="宋体"/>
        </w:rPr>
        <w:t>。</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当你戴上口罩之后与人交谈时，发声体的性质不改变，频率不变，口罩影响了声波的能量传播即改变振幅，故他人听到你的声音响度变小。</w:t>
      </w:r>
    </w:p>
    <w:p w:rsidR="007954F8" w:rsidRPr="008E443F" w:rsidRDefault="007954F8" w:rsidP="007954F8">
      <w:pPr>
        <w:pStyle w:val="a6"/>
        <w:spacing w:line="360" w:lineRule="auto"/>
        <w:rPr>
          <w:rFonts w:ascii="宋体" w:hAnsi="宋体" w:cs="宋体"/>
        </w:rPr>
      </w:pPr>
      <w:r w:rsidRPr="008E443F">
        <w:rPr>
          <w:rFonts w:eastAsia="Times New Roman"/>
        </w:rPr>
        <w:t>[3]</w:t>
      </w:r>
      <w:r w:rsidRPr="008E443F">
        <w:rPr>
          <w:rFonts w:ascii="宋体" w:hAnsi="宋体" w:cs="宋体"/>
        </w:rPr>
        <w:t>熔喷布需要经过驻极处理而带上静电，由于带电体能吸引轻小物体，进而吸附一些粒径较小的污染物。</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8</w:t>
      </w:r>
      <w:r w:rsidRPr="008E443F">
        <w:t>．（</w:t>
      </w:r>
      <w:r w:rsidRPr="008E443F">
        <w:t>2020·</w:t>
      </w:r>
      <w:r w:rsidRPr="008E443F">
        <w:t>江苏连云港市</w:t>
      </w:r>
      <w:r w:rsidRPr="008E443F">
        <w:t>·</w:t>
      </w:r>
      <w:r w:rsidRPr="008E443F">
        <w:t>九年级二模）</w:t>
      </w:r>
      <w:r w:rsidRPr="008E443F">
        <w:rPr>
          <w:rFonts w:ascii="宋体" w:hAnsi="宋体" w:cs="宋体"/>
        </w:rPr>
        <w:t>如图甲所示，酒精和水混合后总体积变小，该现象说明了分子之间存在</w:t>
      </w:r>
      <w:r w:rsidRPr="008E443F">
        <w:rPr>
          <w:u w:val="single"/>
        </w:rPr>
        <w:t xml:space="preserve">        </w:t>
      </w:r>
      <w:r w:rsidRPr="008E443F">
        <w:rPr>
          <w:rFonts w:ascii="宋体" w:hAnsi="宋体" w:cs="宋体"/>
        </w:rPr>
        <w:t>；如图乙所示，将两个表面光滑的铅块相互紧压，它们会粘在一起，这个现象说明</w:t>
      </w:r>
      <w:r w:rsidRPr="008E443F">
        <w:rPr>
          <w:u w:val="single"/>
        </w:rPr>
        <w:t xml:space="preserve">                </w:t>
      </w:r>
      <w:r w:rsidRPr="008E443F">
        <w:rPr>
          <w:rFonts w:ascii="宋体" w:hAnsi="宋体" w:cs="宋体"/>
        </w:rPr>
        <w:t>。</w:t>
      </w:r>
    </w:p>
    <w:p w:rsidR="007954F8" w:rsidRPr="008E443F" w:rsidRDefault="007954F8" w:rsidP="007954F8">
      <w:pPr>
        <w:pStyle w:val="a6"/>
        <w:spacing w:line="360" w:lineRule="auto"/>
        <w:rPr>
          <w:rFonts w:eastAsia="Times New Roman"/>
        </w:rPr>
      </w:pPr>
      <w:r>
        <w:rPr>
          <w:noProof/>
        </w:rPr>
        <w:drawing>
          <wp:inline distT="0" distB="0" distL="0" distR="0">
            <wp:extent cx="2165350" cy="1423670"/>
            <wp:effectExtent l="0" t="0" r="6350" b="5080"/>
            <wp:docPr id="60" name="图片 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6633858"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65350" cy="1423670"/>
                    </a:xfrm>
                    <a:prstGeom prst="rect">
                      <a:avLst/>
                    </a:prstGeom>
                    <a:noFill/>
                    <a:ln>
                      <a:noFill/>
                    </a:ln>
                  </pic:spPr>
                </pic:pic>
              </a:graphicData>
            </a:graphic>
          </wp:inline>
        </w:drawing>
      </w:r>
      <w:r w:rsidRPr="008E443F">
        <w:br/>
      </w:r>
      <w:r w:rsidRPr="008E443F">
        <w:t>【答案】</w:t>
      </w:r>
      <w:r w:rsidRPr="008E443F">
        <w:rPr>
          <w:rFonts w:ascii="宋体" w:hAnsi="宋体" w:cs="宋体"/>
        </w:rPr>
        <w:t>空隙</w:t>
      </w:r>
      <w:r w:rsidRPr="008E443F">
        <w:t xml:space="preserve">    </w:t>
      </w:r>
      <w:r w:rsidRPr="008E443F">
        <w:rPr>
          <w:rFonts w:ascii="宋体" w:hAnsi="宋体" w:cs="宋体"/>
        </w:rPr>
        <w:t>分子间存在吸引力</w:t>
      </w:r>
      <w:r w:rsidRPr="008E443F">
        <w:rPr>
          <w:rFonts w:eastAsia="Times New Roman"/>
        </w:rPr>
        <w:t>(</w:t>
      </w:r>
      <w:r w:rsidRPr="008E443F">
        <w:rPr>
          <w:rFonts w:ascii="宋体" w:hAnsi="宋体" w:cs="宋体"/>
        </w:rPr>
        <w:t>引力</w:t>
      </w:r>
      <w:r w:rsidRPr="008E443F">
        <w:rPr>
          <w:rFonts w:eastAsia="Times New Roman"/>
        </w:rPr>
        <w:t>)</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由于构成物质的分子之间存在间隙，所以酒精和水混合后总体积变小。</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分子之间存在引力和斥力，距离较近时表现为引力，较远时表现为斥力；将两个表面光滑的铅块相互紧压，它们会粘在一起，说明分子之间存在引力。</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19</w:t>
      </w:r>
      <w:r w:rsidRPr="008E443F">
        <w:t>．（</w:t>
      </w:r>
      <w:r w:rsidRPr="008E443F">
        <w:t>2020·</w:t>
      </w:r>
      <w:r w:rsidRPr="008E443F">
        <w:t>扬州市梅岭中学九年级三模）</w:t>
      </w:r>
      <w:r w:rsidRPr="008E443F">
        <w:rPr>
          <w:rFonts w:ascii="宋体" w:hAnsi="宋体" w:cs="宋体"/>
        </w:rPr>
        <w:t>如图，扬州瘦西湖公园鸟语花香，湖面水平如镜，倒映着蓝天白云，让人仿佛走进画卷之中。从物理学的角度分析，“鸟语”是由鸟的发声体</w:t>
      </w:r>
      <w:r w:rsidRPr="008E443F">
        <w:rPr>
          <w:rFonts w:eastAsia="Times New Roman"/>
        </w:rPr>
        <w:t xml:space="preserve"> </w:t>
      </w:r>
      <w:r w:rsidRPr="008E443F">
        <w:rPr>
          <w:u w:val="single"/>
        </w:rPr>
        <w:t xml:space="preserve">     </w:t>
      </w:r>
      <w:r w:rsidRPr="008E443F">
        <w:rPr>
          <w:rFonts w:ascii="宋体" w:hAnsi="宋体" w:cs="宋体"/>
        </w:rPr>
        <w:t>产生的；人们闻到“花香”说明了</w:t>
      </w:r>
      <w:r w:rsidRPr="008E443F">
        <w:rPr>
          <w:rFonts w:eastAsia="Times New Roman"/>
        </w:rPr>
        <w:t xml:space="preserve"> </w:t>
      </w:r>
      <w:r w:rsidRPr="008E443F">
        <w:rPr>
          <w:u w:val="single"/>
        </w:rPr>
        <w:t xml:space="preserve">     </w:t>
      </w:r>
      <w:r w:rsidRPr="008E443F">
        <w:rPr>
          <w:rFonts w:ascii="宋体" w:hAnsi="宋体" w:cs="宋体"/>
        </w:rPr>
        <w:t>；湖面“倒映着蓝天白云”是光的</w:t>
      </w:r>
      <w:r w:rsidRPr="008E443F">
        <w:rPr>
          <w:rFonts w:eastAsia="Times New Roman"/>
        </w:rPr>
        <w:t xml:space="preserve"> </w:t>
      </w:r>
      <w:r w:rsidRPr="008E443F">
        <w:rPr>
          <w:u w:val="single"/>
        </w:rPr>
        <w:t xml:space="preserve">     </w:t>
      </w:r>
      <w:r w:rsidRPr="008E443F">
        <w:rPr>
          <w:rFonts w:ascii="宋体" w:hAnsi="宋体" w:cs="宋体"/>
        </w:rPr>
        <w:t>现象，成</w:t>
      </w:r>
      <w:r w:rsidRPr="008E443F">
        <w:rPr>
          <w:rFonts w:ascii="宋体" w:hAnsi="宋体" w:cs="宋体"/>
        </w:rPr>
        <w:lastRenderedPageBreak/>
        <w:t>的是等大的</w:t>
      </w:r>
      <w:r w:rsidRPr="008E443F">
        <w:rPr>
          <w:u w:val="single"/>
        </w:rPr>
        <w:t xml:space="preserve">            </w:t>
      </w:r>
      <w:r w:rsidRPr="008E443F">
        <w:rPr>
          <w:rFonts w:ascii="宋体" w:hAnsi="宋体" w:cs="宋体"/>
        </w:rPr>
        <w:t>（选填“实”或“虚”）像。</w:t>
      </w:r>
    </w:p>
    <w:p w:rsidR="007954F8" w:rsidRPr="008E443F" w:rsidRDefault="007954F8" w:rsidP="007954F8">
      <w:pPr>
        <w:spacing w:before="15" w:line="360" w:lineRule="auto"/>
        <w:jc w:val="left"/>
        <w:textAlignment w:val="center"/>
      </w:pPr>
      <w:r>
        <w:rPr>
          <w:noProof/>
        </w:rPr>
        <w:drawing>
          <wp:inline distT="0" distB="0" distL="0" distR="0">
            <wp:extent cx="1207770" cy="905510"/>
            <wp:effectExtent l="0" t="0" r="0" b="8890"/>
            <wp:docPr id="59" name="图片 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07770" cy="905510"/>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ascii="宋体" w:hAnsi="宋体" w:cs="宋体"/>
        </w:rPr>
        <w:t>振动</w:t>
      </w:r>
      <w:r w:rsidRPr="008E443F">
        <w:t xml:space="preserve">    </w:t>
      </w:r>
      <w:r w:rsidRPr="008E443F">
        <w:rPr>
          <w:rFonts w:ascii="宋体" w:hAnsi="宋体" w:cs="宋体"/>
        </w:rPr>
        <w:t>分子在不停地做无规则运动</w:t>
      </w:r>
      <w:r w:rsidRPr="008E443F">
        <w:t xml:space="preserve">    </w:t>
      </w:r>
      <w:r w:rsidRPr="008E443F">
        <w:rPr>
          <w:rFonts w:ascii="宋体" w:hAnsi="宋体" w:cs="宋体"/>
        </w:rPr>
        <w:t>反射</w:t>
      </w:r>
      <w:r w:rsidRPr="008E443F">
        <w:t xml:space="preserve">    </w:t>
      </w:r>
      <w:r w:rsidRPr="008E443F">
        <w:rPr>
          <w:rFonts w:ascii="宋体" w:hAnsi="宋体" w:cs="宋体"/>
        </w:rPr>
        <w:t>虚</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声音是由物体的振动产生的。</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花香”是由于花的芳香分子做无规则运动，运动了空气中人才闻到的。</w:t>
      </w:r>
    </w:p>
    <w:p w:rsidR="007954F8" w:rsidRPr="008E443F" w:rsidRDefault="007954F8" w:rsidP="007954F8">
      <w:pPr>
        <w:pStyle w:val="a6"/>
        <w:spacing w:line="360" w:lineRule="auto"/>
        <w:rPr>
          <w:rFonts w:ascii="宋体" w:hAnsi="宋体" w:cs="宋体"/>
        </w:rPr>
      </w:pPr>
      <w:r w:rsidRPr="008E443F">
        <w:rPr>
          <w:rFonts w:eastAsia="Times New Roman"/>
        </w:rPr>
        <w:t>[3] [4]</w:t>
      </w:r>
      <w:r w:rsidRPr="008E443F">
        <w:rPr>
          <w:rFonts w:ascii="宋体" w:hAnsi="宋体" w:cs="宋体"/>
        </w:rPr>
        <w:t>“倒映着的蓝天白云”属于平面镜成像现象，平面镜成像时，成的是虚像。</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20</w:t>
      </w:r>
      <w:r w:rsidRPr="008E443F">
        <w:t>．（</w:t>
      </w:r>
      <w:r w:rsidRPr="008E443F">
        <w:t>2020·</w:t>
      </w:r>
      <w:r w:rsidRPr="008E443F">
        <w:t>江苏无锡市</w:t>
      </w:r>
      <w:r w:rsidRPr="008E443F">
        <w:t>·</w:t>
      </w:r>
      <w:r w:rsidRPr="008E443F">
        <w:t>九年级一模）</w:t>
      </w:r>
      <w:r w:rsidRPr="008E443F">
        <w:rPr>
          <w:rFonts w:ascii="宋体" w:hAnsi="宋体" w:cs="宋体"/>
        </w:rPr>
        <w:t>在新冠肺炎疫情期间，人们常用酒精消毒，浓度为</w:t>
      </w:r>
      <w:r w:rsidRPr="008E443F">
        <w:rPr>
          <w:rFonts w:eastAsia="Times New Roman"/>
        </w:rPr>
        <w:t>75%</w:t>
      </w:r>
      <w:r w:rsidRPr="008E443F">
        <w:rPr>
          <w:rFonts w:ascii="宋体" w:hAnsi="宋体" w:cs="宋体"/>
        </w:rPr>
        <w:t>时效果最好。小明爸爸在家用无水乙醇和水配制了</w:t>
      </w:r>
      <w:r w:rsidRPr="008E443F">
        <w:rPr>
          <w:rFonts w:eastAsia="Times New Roman"/>
        </w:rPr>
        <w:t>75%</w:t>
      </w:r>
      <w:r w:rsidRPr="008E443F">
        <w:rPr>
          <w:rFonts w:ascii="宋体" w:hAnsi="宋体" w:cs="宋体"/>
        </w:rPr>
        <w:t>的酒精，小明想要测量它的密度，他用天平称出空烧杯的质量为</w:t>
      </w:r>
      <w:r w:rsidRPr="008E443F">
        <w:rPr>
          <w:rFonts w:eastAsia="Times New Roman"/>
        </w:rPr>
        <w:t>68</w:t>
      </w:r>
      <w:r w:rsidRPr="008E443F">
        <w:rPr>
          <w:rFonts w:ascii="宋体" w:hAnsi="宋体" w:cs="宋体"/>
        </w:rPr>
        <w:t>.</w:t>
      </w:r>
      <w:r w:rsidRPr="008E443F">
        <w:rPr>
          <w:rFonts w:eastAsia="Times New Roman"/>
        </w:rPr>
        <w:t>6g</w:t>
      </w:r>
      <w:r w:rsidRPr="008E443F">
        <w:rPr>
          <w:rFonts w:ascii="宋体" w:hAnsi="宋体" w:cs="宋体"/>
        </w:rPr>
        <w:t>，用量筒量取</w:t>
      </w:r>
      <w:r w:rsidRPr="008E443F">
        <w:rPr>
          <w:rFonts w:eastAsia="Times New Roman"/>
        </w:rPr>
        <w:t>75mL</w:t>
      </w:r>
      <w:r w:rsidRPr="008E443F">
        <w:rPr>
          <w:rFonts w:ascii="宋体" w:hAnsi="宋体" w:cs="宋体"/>
        </w:rPr>
        <w:t>的无水乙醇（密度为</w:t>
      </w:r>
      <w:r w:rsidRPr="008E443F">
        <w:rPr>
          <w:rFonts w:eastAsia="Times New Roman"/>
        </w:rPr>
        <w:t>0</w:t>
      </w:r>
      <w:r w:rsidRPr="008E443F">
        <w:rPr>
          <w:rFonts w:ascii="宋体" w:hAnsi="宋体" w:cs="宋体"/>
        </w:rPr>
        <w:t>.</w:t>
      </w:r>
      <w:r w:rsidRPr="008E443F">
        <w:rPr>
          <w:rFonts w:eastAsia="Times New Roman"/>
        </w:rPr>
        <w:t>8g</w:t>
      </w:r>
      <w:r w:rsidRPr="008E443F">
        <w:rPr>
          <w:rFonts w:ascii="宋体" w:hAnsi="宋体" w:cs="宋体"/>
        </w:rPr>
        <w:t>/</w:t>
      </w:r>
      <w:r w:rsidRPr="008E443F">
        <w:rPr>
          <w:rFonts w:eastAsia="Times New Roman"/>
        </w:rPr>
        <w:t>cm</w:t>
      </w:r>
      <w:r w:rsidRPr="008E443F">
        <w:rPr>
          <w:rFonts w:eastAsia="Times New Roman"/>
          <w:vertAlign w:val="superscript"/>
        </w:rPr>
        <w:t>3</w:t>
      </w:r>
      <w:r w:rsidRPr="008E443F">
        <w:rPr>
          <w:rFonts w:ascii="宋体" w:hAnsi="宋体" w:cs="宋体"/>
        </w:rPr>
        <w:t>）和</w:t>
      </w:r>
      <w:r w:rsidRPr="008E443F">
        <w:rPr>
          <w:rFonts w:eastAsia="Times New Roman"/>
        </w:rPr>
        <w:t>25mL</w:t>
      </w:r>
      <w:r w:rsidRPr="008E443F">
        <w:rPr>
          <w:rFonts w:ascii="宋体" w:hAnsi="宋体" w:cs="宋体"/>
        </w:rPr>
        <w:t>的纯净水倒入烧杯，称得总质量为</w:t>
      </w:r>
      <w:r w:rsidRPr="008E443F">
        <w:rPr>
          <w:rFonts w:eastAsia="Times New Roman"/>
        </w:rPr>
        <w:t>150</w:t>
      </w:r>
      <w:r w:rsidRPr="008E443F">
        <w:rPr>
          <w:rFonts w:ascii="宋体" w:hAnsi="宋体" w:cs="宋体"/>
        </w:rPr>
        <w:t>.</w:t>
      </w:r>
      <w:r w:rsidRPr="008E443F">
        <w:rPr>
          <w:rFonts w:eastAsia="Times New Roman"/>
        </w:rPr>
        <w:t>3g</w:t>
      </w:r>
      <w:r w:rsidRPr="008E443F">
        <w:rPr>
          <w:rFonts w:ascii="宋体" w:hAnsi="宋体" w:cs="宋体"/>
        </w:rPr>
        <w:t>，再将配制的酒精溶液倒入量筒中，量得总体积为</w:t>
      </w:r>
      <w:r w:rsidRPr="008E443F">
        <w:rPr>
          <w:rFonts w:eastAsia="Times New Roman"/>
        </w:rPr>
        <w:t>95mL</w:t>
      </w:r>
      <w:r w:rsidRPr="008E443F">
        <w:rPr>
          <w:rFonts w:ascii="宋体" w:hAnsi="宋体" w:cs="宋体"/>
        </w:rPr>
        <w:t>，总体积减少的主要原因是</w:t>
      </w:r>
      <w:r w:rsidRPr="008E443F">
        <w:rPr>
          <w:u w:val="single"/>
        </w:rPr>
        <w:t xml:space="preserve">     </w:t>
      </w:r>
      <w:r w:rsidRPr="008E443F">
        <w:rPr>
          <w:rFonts w:ascii="宋体" w:hAnsi="宋体" w:cs="宋体"/>
        </w:rPr>
        <w:t>（除有残留外），根据以上数据得出小明爸爸配制的酒精密度为</w:t>
      </w:r>
      <w:r w:rsidRPr="008E443F">
        <w:rPr>
          <w:u w:val="single"/>
        </w:rPr>
        <w:t xml:space="preserve">     </w:t>
      </w:r>
      <w:r w:rsidRPr="008E443F">
        <w:rPr>
          <w:rFonts w:eastAsia="Times New Roman"/>
        </w:rPr>
        <w:t>g</w:t>
      </w:r>
      <w:r w:rsidRPr="008E443F">
        <w:rPr>
          <w:rFonts w:ascii="宋体" w:hAnsi="宋体" w:cs="宋体"/>
        </w:rPr>
        <w:t>/</w:t>
      </w:r>
      <w:r w:rsidRPr="008E443F">
        <w:rPr>
          <w:rFonts w:eastAsia="Times New Roman"/>
        </w:rPr>
        <w:t>cm</w:t>
      </w:r>
      <w:r w:rsidRPr="008E443F">
        <w:rPr>
          <w:rFonts w:eastAsia="Times New Roman"/>
          <w:vertAlign w:val="superscript"/>
        </w:rPr>
        <w:t>3</w:t>
      </w:r>
      <w:r w:rsidRPr="008E443F">
        <w:rPr>
          <w:rFonts w:ascii="宋体" w:hAnsi="宋体" w:cs="宋体"/>
        </w:rPr>
        <w:t>。</w:t>
      </w:r>
    </w:p>
    <w:p w:rsidR="007954F8" w:rsidRPr="008E443F" w:rsidRDefault="007954F8" w:rsidP="007954F8">
      <w:pPr>
        <w:pStyle w:val="a6"/>
        <w:spacing w:line="360" w:lineRule="auto"/>
        <w:rPr>
          <w:rFonts w:eastAsia="Times New Roman"/>
        </w:rPr>
      </w:pPr>
      <w:r w:rsidRPr="008E443F">
        <w:t>【答案】</w:t>
      </w:r>
      <w:r w:rsidRPr="008E443F">
        <w:rPr>
          <w:rFonts w:ascii="宋体" w:hAnsi="宋体" w:cs="宋体"/>
        </w:rPr>
        <w:t>分子间有间隔（或空隙）</w:t>
      </w:r>
      <w:r w:rsidRPr="008E443F">
        <w:t xml:space="preserve">    </w:t>
      </w:r>
      <w:r w:rsidRPr="008E443F">
        <w:rPr>
          <w:rFonts w:eastAsia="Times New Roman"/>
        </w:rPr>
        <w:t>0</w:t>
      </w:r>
      <w:r w:rsidRPr="008E443F">
        <w:rPr>
          <w:rFonts w:ascii="宋体" w:hAnsi="宋体" w:cs="宋体"/>
        </w:rPr>
        <w:t>.</w:t>
      </w:r>
      <w:r w:rsidRPr="008E443F">
        <w:rPr>
          <w:rFonts w:eastAsia="Times New Roman"/>
        </w:rPr>
        <w:t>86</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物质是由分子组成的，分子和分子之间存在着空隙，不同物质混合时，分子会进入对方分子的空隙内，因此，两种不的物质混合时，会出现总体积小于二者体积之和的现象。</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酒精质量为</w:t>
      </w:r>
    </w:p>
    <w:p w:rsidR="007954F8" w:rsidRPr="008E443F" w:rsidRDefault="007954F8" w:rsidP="007954F8">
      <w:pPr>
        <w:pStyle w:val="a6"/>
        <w:spacing w:line="360" w:lineRule="auto"/>
      </w:pPr>
      <w:r w:rsidRPr="008E443F">
        <w:object w:dxaOrig="26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330bdc50c584790ab1954caa245cbf8" style="width:132.75pt;height:15.75pt" o:ole="">
            <v:imagedata r:id="rId19" o:title="eqId7330bdc50c584790ab1954caa245cbf8"/>
          </v:shape>
          <o:OLEObject Type="Embed" ProgID="Equation.DSMT4" ShapeID="_x0000_i1025" DrawAspect="Content" ObjectID="_1679903522" r:id="rId20"/>
        </w:object>
      </w:r>
    </w:p>
    <w:p w:rsidR="007954F8" w:rsidRPr="008E443F" w:rsidRDefault="007954F8" w:rsidP="007954F8">
      <w:pPr>
        <w:pStyle w:val="a6"/>
        <w:spacing w:line="360" w:lineRule="auto"/>
        <w:rPr>
          <w:rFonts w:ascii="宋体" w:hAnsi="宋体" w:cs="宋体"/>
        </w:rPr>
      </w:pPr>
      <w:r w:rsidRPr="008E443F">
        <w:rPr>
          <w:rFonts w:ascii="宋体" w:hAnsi="宋体" w:cs="宋体"/>
        </w:rPr>
        <w:t>酒精密度为</w:t>
      </w:r>
    </w:p>
    <w:p w:rsidR="007954F8" w:rsidRPr="008E443F" w:rsidRDefault="007954F8" w:rsidP="007954F8">
      <w:pPr>
        <w:pStyle w:val="a6"/>
        <w:spacing w:line="360" w:lineRule="auto"/>
      </w:pPr>
      <w:r w:rsidRPr="008E443F">
        <w:object w:dxaOrig="3585" w:dyaOrig="615">
          <v:shape id="_x0000_i1026" type="#_x0000_t75" alt="eqId63a0efb16e6f4087a659c80cf6a2e3ff" style="width:179.25pt;height:30.75pt" o:ole="">
            <v:imagedata r:id="rId21" o:title="eqId63a0efb16e6f4087a659c80cf6a2e3ff"/>
          </v:shape>
          <o:OLEObject Type="Embed" ProgID="Equation.DSMT4" ShapeID="_x0000_i1026" DrawAspect="Content" ObjectID="_1679903523" r:id="rId22"/>
        </w:objec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21</w:t>
      </w:r>
      <w:r w:rsidRPr="008E443F">
        <w:t>．（</w:t>
      </w:r>
      <w:r w:rsidRPr="008E443F">
        <w:t>2020·</w:t>
      </w:r>
      <w:r w:rsidRPr="008E443F">
        <w:t>江苏苏州市</w:t>
      </w:r>
      <w:r w:rsidRPr="008E443F">
        <w:t>·</w:t>
      </w:r>
      <w:r w:rsidRPr="008E443F">
        <w:t>九年级其他模拟）</w:t>
      </w:r>
      <w:r w:rsidRPr="008E443F">
        <w:rPr>
          <w:rFonts w:ascii="宋体" w:hAnsi="宋体" w:cs="宋体"/>
        </w:rPr>
        <w:t>用塑料棒摩擦毛衣，塑料棒能够吸引纸屑，说明带电体具有</w:t>
      </w:r>
      <w:r w:rsidRPr="008E443F">
        <w:rPr>
          <w:u w:val="single"/>
        </w:rPr>
        <w:t xml:space="preserve">            </w:t>
      </w:r>
      <w:r w:rsidRPr="008E443F">
        <w:rPr>
          <w:rFonts w:ascii="宋体" w:hAnsi="宋体" w:cs="宋体"/>
        </w:rPr>
        <w:t>的性质；如果用摩擦过的塑料棒接触验电器金属小球（如图所示），验电器的金属箔片张开，这是因为箔片带</w:t>
      </w:r>
      <w:r w:rsidRPr="008E443F">
        <w:rPr>
          <w:u w:val="single"/>
        </w:rPr>
        <w:t xml:space="preserve">            </w:t>
      </w:r>
      <w:r w:rsidRPr="008E443F">
        <w:rPr>
          <w:rFonts w:ascii="宋体" w:hAnsi="宋体" w:cs="宋体"/>
        </w:rPr>
        <w:t>（选填“同”或“异”）种电荷相互排斥。</w:t>
      </w:r>
    </w:p>
    <w:p w:rsidR="007954F8" w:rsidRPr="008E443F" w:rsidRDefault="007954F8" w:rsidP="007954F8">
      <w:pPr>
        <w:spacing w:line="360" w:lineRule="auto"/>
        <w:jc w:val="left"/>
        <w:textAlignment w:val="center"/>
      </w:pPr>
      <w:r>
        <w:rPr>
          <w:noProof/>
        </w:rPr>
        <w:lastRenderedPageBreak/>
        <w:drawing>
          <wp:inline distT="0" distB="0" distL="0" distR="0">
            <wp:extent cx="957580" cy="974725"/>
            <wp:effectExtent l="0" t="0" r="0" b="0"/>
            <wp:docPr id="58" name="图片 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2686843"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57580" cy="974725"/>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ascii="宋体" w:hAnsi="宋体" w:cs="宋体"/>
        </w:rPr>
        <w:t>吸引轻小物体</w:t>
      </w:r>
      <w:r w:rsidRPr="008E443F">
        <w:t xml:space="preserve">    </w:t>
      </w:r>
      <w:r w:rsidRPr="008E443F">
        <w:rPr>
          <w:rFonts w:ascii="宋体" w:hAnsi="宋体" w:cs="宋体"/>
        </w:rPr>
        <w:t>同</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w:t>
      </w:r>
      <w:r w:rsidRPr="008E443F">
        <w:rPr>
          <w:rFonts w:ascii="宋体" w:hAnsi="宋体" w:cs="宋体"/>
        </w:rPr>
        <w:t>用毛衣摩擦过的塑料棒带了电荷，由于带电体能够吸引轻小物体，所以塑料棒能够吸引纸屑，即说明带电体具有吸引轻小物体的性质。</w: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当验电器与带电的塑料棒接触后，验电器的金属箔片上都带了同种电荷，由于同种电荷相互排斥，所以两个金属箔片会张开角度。</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22</w:t>
      </w:r>
      <w:r w:rsidRPr="008E443F">
        <w:t>．（</w:t>
      </w:r>
      <w:r w:rsidRPr="008E443F">
        <w:t>2020·</w:t>
      </w:r>
      <w:r w:rsidRPr="008E443F">
        <w:t>江苏南京市</w:t>
      </w:r>
      <w:r w:rsidRPr="008E443F">
        <w:t>·</w:t>
      </w:r>
      <w:r w:rsidRPr="008E443F">
        <w:t>九年级一模）</w:t>
      </w:r>
      <w:r w:rsidRPr="008E443F">
        <w:rPr>
          <w:rFonts w:ascii="宋体" w:hAnsi="宋体" w:cs="宋体"/>
        </w:rPr>
        <w:t>（</w:t>
      </w:r>
      <w:r w:rsidRPr="008E443F">
        <w:rPr>
          <w:rFonts w:eastAsia="Times New Roman"/>
        </w:rPr>
        <w:t>1</w:t>
      </w:r>
      <w:r w:rsidRPr="008E443F">
        <w:rPr>
          <w:rFonts w:ascii="宋体" w:hAnsi="宋体" w:cs="宋体"/>
        </w:rPr>
        <w:t>）小明每天都要戴医用一次性口罩上学，他用手边的刻度尺测量了一下他所用口罩的长度如图甲所示，为</w:t>
      </w:r>
      <w:r w:rsidRPr="008E443F">
        <w:rPr>
          <w:u w:val="single"/>
        </w:rPr>
        <w:t xml:space="preserve">        </w:t>
      </w:r>
      <w:r w:rsidRPr="008E443F">
        <w:rPr>
          <w:rFonts w:eastAsia="Times New Roman"/>
        </w:rPr>
        <w:t>cm</w:t>
      </w:r>
      <w:r w:rsidRPr="008E443F">
        <w:rPr>
          <w:rFonts w:ascii="宋体" w:hAnsi="宋体" w:cs="宋体"/>
        </w:rPr>
        <w:t>。小明通过查阅资料发现，医用一次性口罩中层采用熔喷无纺布，由聚丙烯超细纤维随机分布沾结在一起，经过高压驻极静电处理，使纤维具有静电吸附能力。当空气中的病毒、细菌颗粒等通过口罩时，由于</w:t>
      </w:r>
      <w:r w:rsidRPr="008E443F">
        <w:rPr>
          <w:u w:val="single"/>
        </w:rPr>
        <w:t xml:space="preserve">         </w:t>
      </w:r>
      <w:r w:rsidRPr="008E443F">
        <w:rPr>
          <w:rFonts w:ascii="宋体" w:hAnsi="宋体" w:cs="宋体"/>
        </w:rPr>
        <w:t>原理，就会被吸附上去，从而提高过滤效果。</w:t>
      </w:r>
    </w:p>
    <w:p w:rsidR="007954F8" w:rsidRPr="008E443F" w:rsidRDefault="007954F8" w:rsidP="007954F8">
      <w:pPr>
        <w:spacing w:line="360" w:lineRule="auto"/>
        <w:jc w:val="left"/>
        <w:textAlignment w:val="center"/>
        <w:rPr>
          <w:rFonts w:ascii="宋体" w:hAnsi="宋体" w:cs="宋体"/>
        </w:rPr>
      </w:pPr>
      <w:r w:rsidRPr="008E443F">
        <w:rPr>
          <w:rFonts w:ascii="宋体" w:hAnsi="宋体" w:cs="宋体"/>
        </w:rPr>
        <w:t>（</w:t>
      </w:r>
      <w:r w:rsidRPr="008E443F">
        <w:rPr>
          <w:rFonts w:eastAsia="Times New Roman"/>
        </w:rPr>
        <w:t>2</w:t>
      </w:r>
      <w:r w:rsidRPr="008E443F">
        <w:rPr>
          <w:rFonts w:ascii="宋体" w:hAnsi="宋体" w:cs="宋体"/>
        </w:rPr>
        <w:t>）小明发现学校里多了一个口罩处置的专用垃圾桶，如图乙所示，他仔细观察了这个脚踩垃圾桶，发现其中有两个杠杆，于是画出了原理图，其中</w:t>
      </w:r>
      <w:r w:rsidRPr="008E443F">
        <w:rPr>
          <w:rFonts w:eastAsia="Times New Roman"/>
        </w:rPr>
        <w:t xml:space="preserve"> </w:t>
      </w:r>
      <w:r w:rsidRPr="008E443F">
        <w:rPr>
          <w:rFonts w:eastAsia="Times New Roman"/>
          <w:i/>
        </w:rPr>
        <w:t>CBA</w:t>
      </w:r>
      <w:r w:rsidRPr="008E443F">
        <w:rPr>
          <w:rFonts w:eastAsia="Times New Roman"/>
        </w:rPr>
        <w:t xml:space="preserve"> </w:t>
      </w:r>
      <w:r w:rsidRPr="008E443F">
        <w:rPr>
          <w:rFonts w:ascii="宋体" w:hAnsi="宋体" w:cs="宋体"/>
        </w:rPr>
        <w:t>是</w:t>
      </w:r>
      <w:r w:rsidRPr="008E443F">
        <w:rPr>
          <w:u w:val="single"/>
        </w:rPr>
        <w:t xml:space="preserve">           </w:t>
      </w:r>
      <w:r w:rsidRPr="008E443F">
        <w:rPr>
          <w:rFonts w:ascii="宋体" w:hAnsi="宋体" w:cs="宋体"/>
        </w:rPr>
        <w:t>杠杆（选填“省力”、“费力”或“等臂”）。</w:t>
      </w:r>
    </w:p>
    <w:p w:rsidR="007954F8" w:rsidRPr="008E443F" w:rsidRDefault="007954F8" w:rsidP="007954F8">
      <w:pPr>
        <w:spacing w:line="360" w:lineRule="auto"/>
        <w:jc w:val="left"/>
        <w:textAlignment w:val="center"/>
      </w:pPr>
      <w:r>
        <w:rPr>
          <w:noProof/>
        </w:rPr>
        <w:drawing>
          <wp:inline distT="0" distB="0" distL="0" distR="0">
            <wp:extent cx="4485640" cy="1198880"/>
            <wp:effectExtent l="0" t="0" r="0" b="1270"/>
            <wp:docPr id="57" name="图片 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4084957"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85640" cy="1198880"/>
                    </a:xfrm>
                    <a:prstGeom prst="rect">
                      <a:avLst/>
                    </a:prstGeom>
                    <a:noFill/>
                    <a:ln>
                      <a:noFill/>
                    </a:ln>
                  </pic:spPr>
                </pic:pic>
              </a:graphicData>
            </a:graphic>
          </wp:inline>
        </w:drawing>
      </w:r>
    </w:p>
    <w:p w:rsidR="007954F8" w:rsidRPr="008E443F" w:rsidRDefault="007954F8" w:rsidP="007954F8">
      <w:pPr>
        <w:spacing w:line="360" w:lineRule="auto"/>
        <w:jc w:val="left"/>
        <w:textAlignment w:val="center"/>
        <w:rPr>
          <w:rFonts w:ascii="宋体" w:hAnsi="宋体" w:cs="宋体"/>
        </w:rPr>
      </w:pPr>
      <w:r w:rsidRPr="008E443F">
        <w:rPr>
          <w:rFonts w:ascii="宋体" w:hAnsi="宋体" w:cs="宋体"/>
        </w:rPr>
        <w:t>（</w:t>
      </w:r>
      <w:r w:rsidRPr="008E443F">
        <w:rPr>
          <w:rFonts w:eastAsia="Times New Roman"/>
        </w:rPr>
        <w:t>3</w:t>
      </w:r>
      <w:r w:rsidRPr="008E443F">
        <w:rPr>
          <w:rFonts w:ascii="宋体" w:hAnsi="宋体" w:cs="宋体"/>
        </w:rPr>
        <w:t>）小明每天上学前，在家里用体温计为自己测量体温，某天小明的体温如图丙所示，是</w:t>
      </w:r>
      <w:r w:rsidRPr="008E443F">
        <w:rPr>
          <w:u w:val="single"/>
        </w:rPr>
        <w:t xml:space="preserve">    </w:t>
      </w:r>
      <w:r w:rsidRPr="008E443F">
        <w:rPr>
          <w:rFonts w:ascii="宋体" w:hAnsi="宋体" w:cs="宋体"/>
        </w:rPr>
        <w:t>℃。小明每天到学校以后，看到老师利用测温枪给每位同学测量体温，测温枪是接收人体辐射的</w:t>
      </w:r>
      <w:r w:rsidRPr="008E443F">
        <w:rPr>
          <w:u w:val="single"/>
        </w:rPr>
        <w:t xml:space="preserve">         </w:t>
      </w:r>
      <w:r w:rsidRPr="008E443F">
        <w:rPr>
          <w:rFonts w:ascii="宋体" w:hAnsi="宋体" w:cs="宋体"/>
        </w:rPr>
        <w:t>来测量体温的。</w:t>
      </w:r>
    </w:p>
    <w:p w:rsidR="007954F8" w:rsidRPr="008E443F" w:rsidRDefault="007954F8" w:rsidP="007954F8">
      <w:pPr>
        <w:spacing w:line="360" w:lineRule="auto"/>
        <w:jc w:val="left"/>
        <w:textAlignment w:val="center"/>
      </w:pPr>
      <w:r>
        <w:rPr>
          <w:noProof/>
        </w:rPr>
        <w:drawing>
          <wp:inline distT="0" distB="0" distL="0" distR="0">
            <wp:extent cx="3070860" cy="629920"/>
            <wp:effectExtent l="0" t="0" r="0" b="0"/>
            <wp:docPr id="56" name="图片 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4814503" descr="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70860" cy="629920"/>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eastAsia="Times New Roman"/>
        </w:rPr>
        <w:t>16.77</w:t>
      </w:r>
      <w:r w:rsidRPr="008E443F">
        <w:t xml:space="preserve">    </w:t>
      </w:r>
      <w:r w:rsidRPr="008E443F">
        <w:rPr>
          <w:rFonts w:ascii="宋体" w:hAnsi="宋体" w:cs="宋体"/>
        </w:rPr>
        <w:t>带电物体可以吸引轻小物体</w:t>
      </w:r>
      <w:r w:rsidRPr="008E443F">
        <w:t xml:space="preserve">    </w:t>
      </w:r>
      <w:r w:rsidRPr="008E443F">
        <w:rPr>
          <w:rFonts w:ascii="宋体" w:hAnsi="宋体" w:cs="宋体"/>
        </w:rPr>
        <w:t>费力</w:t>
      </w:r>
      <w:r w:rsidRPr="008E443F">
        <w:t xml:space="preserve">    </w:t>
      </w:r>
      <w:r w:rsidRPr="008E443F">
        <w:rPr>
          <w:rFonts w:eastAsia="Times New Roman"/>
        </w:rPr>
        <w:t>36.9</w:t>
      </w:r>
      <w:r w:rsidRPr="008E443F">
        <w:t xml:space="preserve">    </w:t>
      </w:r>
      <w:r w:rsidRPr="008E443F">
        <w:rPr>
          <w:rFonts w:ascii="宋体" w:hAnsi="宋体" w:cs="宋体"/>
        </w:rPr>
        <w:t>红外线</w:t>
      </w:r>
      <w:r w:rsidRPr="008E443F">
        <w:t xml:space="preserve">    </w:t>
      </w:r>
    </w:p>
    <w:p w:rsidR="007954F8" w:rsidRPr="008E443F" w:rsidRDefault="007954F8" w:rsidP="007954F8">
      <w:pPr>
        <w:pStyle w:val="a6"/>
        <w:spacing w:line="360" w:lineRule="auto"/>
      </w:pPr>
      <w:r w:rsidRPr="008E443F">
        <w:lastRenderedPageBreak/>
        <w:t>【详解】</w:t>
      </w:r>
    </w:p>
    <w:p w:rsidR="007954F8" w:rsidRPr="008E443F" w:rsidRDefault="007954F8" w:rsidP="007954F8">
      <w:pPr>
        <w:pStyle w:val="a6"/>
        <w:spacing w:line="360" w:lineRule="auto"/>
      </w:pPr>
    </w:p>
    <w:p w:rsidR="007954F8" w:rsidRPr="008E443F" w:rsidRDefault="007954F8" w:rsidP="007954F8">
      <w:pPr>
        <w:pStyle w:val="a6"/>
        <w:spacing w:line="360" w:lineRule="auto"/>
        <w:rPr>
          <w:rFonts w:ascii="宋体" w:hAnsi="宋体" w:cs="宋体"/>
        </w:rPr>
      </w:pPr>
      <w:r w:rsidRPr="008E443F">
        <w:rPr>
          <w:rFonts w:eastAsia="Times New Roman"/>
        </w:rPr>
        <w:t>(1)[1]</w:t>
      </w:r>
      <w:r w:rsidRPr="008E443F">
        <w:rPr>
          <w:rFonts w:ascii="宋体" w:hAnsi="宋体" w:cs="宋体"/>
        </w:rPr>
        <w:t>图中刻度尺的分度值为</w:t>
      </w:r>
      <w:r w:rsidRPr="008E443F">
        <w:rPr>
          <w:rFonts w:eastAsia="Times New Roman"/>
        </w:rPr>
        <w:t>0.1cm</w:t>
      </w:r>
      <w:r w:rsidRPr="008E443F">
        <w:rPr>
          <w:rFonts w:ascii="宋体" w:hAnsi="宋体" w:cs="宋体"/>
        </w:rPr>
        <w:t>，所以口罩的长度为</w:t>
      </w:r>
    </w:p>
    <w:p w:rsidR="007954F8" w:rsidRPr="008E443F" w:rsidRDefault="007954F8" w:rsidP="007954F8">
      <w:pPr>
        <w:pStyle w:val="a6"/>
        <w:spacing w:line="360" w:lineRule="auto"/>
      </w:pPr>
      <w:r w:rsidRPr="008E443F">
        <w:object w:dxaOrig="2835" w:dyaOrig="285">
          <v:shape id="_x0000_i1027" type="#_x0000_t75" alt="eqId9b77d4e52563418b99e961338105a41a" style="width:141.75pt;height:14.25pt" o:ole="">
            <v:imagedata r:id="rId26" o:title="eqId9b77d4e52563418b99e961338105a41a"/>
          </v:shape>
          <o:OLEObject Type="Embed" ProgID="Equation.DSMT4" ShapeID="_x0000_i1027" DrawAspect="Content" ObjectID="_1679903524" r:id="rId27"/>
        </w:object>
      </w:r>
      <w:r w:rsidRPr="008E443F">
        <w:object w:dxaOrig="188" w:dyaOrig="275">
          <v:shape id="_x0000_i1028" type="#_x0000_t75" alt="eqIdb0750d9a3f9d48dab27d1eb4abf52799" style="width:9.75pt;height:13.5pt" o:ole="">
            <v:imagedata r:id="rId28" o:title="eqIdb0750d9a3f9d48dab27d1eb4abf52799"/>
          </v:shape>
          <o:OLEObject Type="Embed" ProgID="Equation.DSMT4" ShapeID="_x0000_i1028" DrawAspect="Content" ObjectID="_1679903525" r:id="rId29"/>
        </w:object>
      </w:r>
    </w:p>
    <w:p w:rsidR="007954F8" w:rsidRPr="008E443F" w:rsidRDefault="007954F8" w:rsidP="007954F8">
      <w:pPr>
        <w:pStyle w:val="a6"/>
        <w:spacing w:line="360" w:lineRule="auto"/>
        <w:rPr>
          <w:rFonts w:ascii="宋体" w:hAnsi="宋体" w:cs="宋体"/>
        </w:rPr>
      </w:pPr>
      <w:r w:rsidRPr="008E443F">
        <w:rPr>
          <w:rFonts w:eastAsia="Times New Roman"/>
        </w:rPr>
        <w:t>[2]</w:t>
      </w:r>
      <w:r w:rsidRPr="008E443F">
        <w:rPr>
          <w:rFonts w:ascii="宋体" w:hAnsi="宋体" w:cs="宋体"/>
        </w:rPr>
        <w:t>由于医用一次性口罩中层采用熔喷无纺布，由聚丙烯超细纤维随机分布沾结在一起，经过高压驻极静电处理，使口罩带有静电，又因为病毒、细菌颗粒很小，带电物体能够吸引轻小物体，所以当病毒、细菌遇到口罩时，就会被口罩吸引，从而提高过滤效果。</w:t>
      </w:r>
    </w:p>
    <w:p w:rsidR="007954F8" w:rsidRPr="008E443F" w:rsidRDefault="007954F8" w:rsidP="007954F8">
      <w:pPr>
        <w:pStyle w:val="a6"/>
        <w:spacing w:line="360" w:lineRule="auto"/>
        <w:rPr>
          <w:rFonts w:ascii="宋体" w:hAnsi="宋体" w:cs="宋体"/>
        </w:rPr>
      </w:pPr>
      <w:r w:rsidRPr="008E443F">
        <w:rPr>
          <w:rFonts w:eastAsia="Times New Roman"/>
        </w:rPr>
        <w:t>(2)[3]</w:t>
      </w:r>
      <w:r w:rsidRPr="008E443F">
        <w:rPr>
          <w:rFonts w:ascii="宋体" w:hAnsi="宋体" w:cs="宋体"/>
        </w:rPr>
        <w:t>对于杠杆</w:t>
      </w:r>
      <w:r w:rsidRPr="008E443F">
        <w:rPr>
          <w:rFonts w:eastAsia="Times New Roman"/>
          <w:i/>
        </w:rPr>
        <w:t>ABC</w:t>
      </w:r>
      <w:r w:rsidRPr="008E443F">
        <w:rPr>
          <w:rFonts w:ascii="宋体" w:hAnsi="宋体" w:cs="宋体"/>
        </w:rPr>
        <w:t>，支点是</w:t>
      </w:r>
      <w:r w:rsidRPr="008E443F">
        <w:rPr>
          <w:rFonts w:eastAsia="Times New Roman"/>
          <w:i/>
        </w:rPr>
        <w:t>A</w:t>
      </w:r>
      <w:r w:rsidRPr="008E443F">
        <w:rPr>
          <w:rFonts w:ascii="宋体" w:hAnsi="宋体" w:cs="宋体"/>
        </w:rPr>
        <w:t>，动力作用在</w:t>
      </w:r>
      <w:r w:rsidRPr="008E443F">
        <w:rPr>
          <w:rFonts w:eastAsia="Times New Roman"/>
          <w:i/>
        </w:rPr>
        <w:t>B</w:t>
      </w:r>
      <w:r w:rsidRPr="008E443F">
        <w:rPr>
          <w:rFonts w:ascii="宋体" w:hAnsi="宋体" w:cs="宋体"/>
        </w:rPr>
        <w:t>点，阻力作用在</w:t>
      </w:r>
      <w:r w:rsidRPr="008E443F">
        <w:rPr>
          <w:rFonts w:eastAsia="Times New Roman"/>
          <w:i/>
        </w:rPr>
        <w:t>C</w:t>
      </w:r>
      <w:r w:rsidRPr="008E443F">
        <w:rPr>
          <w:rFonts w:ascii="宋体" w:hAnsi="宋体" w:cs="宋体"/>
        </w:rPr>
        <w:t>点。在打开盖子的过程中，动力臂小于阻力臂，属于费力杠杆。</w:t>
      </w:r>
    </w:p>
    <w:p w:rsidR="007954F8" w:rsidRPr="008E443F" w:rsidRDefault="007954F8" w:rsidP="007954F8">
      <w:pPr>
        <w:pStyle w:val="a6"/>
        <w:spacing w:line="360" w:lineRule="auto"/>
        <w:rPr>
          <w:rFonts w:ascii="宋体" w:hAnsi="宋体" w:cs="宋体"/>
        </w:rPr>
      </w:pPr>
      <w:r w:rsidRPr="008E443F">
        <w:rPr>
          <w:rFonts w:eastAsia="Times New Roman"/>
        </w:rPr>
        <w:t>(3)[4]</w:t>
      </w:r>
      <w:r w:rsidRPr="008E443F">
        <w:rPr>
          <w:rFonts w:ascii="宋体" w:hAnsi="宋体" w:cs="宋体"/>
        </w:rPr>
        <w:t>图示的体温计的量程为</w:t>
      </w:r>
      <w:r w:rsidRPr="008E443F">
        <w:object w:dxaOrig="1215" w:dyaOrig="285">
          <v:shape id="_x0000_i1029" type="#_x0000_t75" alt="eqId4eafdd01f4864250a51ed82a79cfd78c" style="width:60.75pt;height:14.25pt" o:ole="">
            <v:imagedata r:id="rId30" o:title="eqId4eafdd01f4864250a51ed82a79cfd78c"/>
          </v:shape>
          <o:OLEObject Type="Embed" ProgID="Equation.DSMT4" ShapeID="_x0000_i1029" DrawAspect="Content" ObjectID="_1679903526" r:id="rId31"/>
        </w:object>
      </w:r>
      <w:r w:rsidRPr="008E443F">
        <w:rPr>
          <w:rFonts w:ascii="宋体" w:hAnsi="宋体" w:cs="宋体"/>
        </w:rPr>
        <w:t>，一个大格表示</w:t>
      </w:r>
      <w:r w:rsidRPr="008E443F">
        <w:object w:dxaOrig="340" w:dyaOrig="258">
          <v:shape id="_x0000_i1030" type="#_x0000_t75" alt="eqId1e0e1daee0374272957f8c1863709706" style="width:17.25pt;height:12.75pt" o:ole="">
            <v:imagedata r:id="rId32" o:title="eqId1e0e1daee0374272957f8c1863709706"/>
          </v:shape>
          <o:OLEObject Type="Embed" ProgID="Equation.DSMT4" ShapeID="_x0000_i1030" DrawAspect="Content" ObjectID="_1679903527" r:id="rId33"/>
        </w:object>
      </w:r>
      <w:r w:rsidRPr="008E443F">
        <w:rPr>
          <w:rFonts w:ascii="宋体" w:hAnsi="宋体" w:cs="宋体"/>
        </w:rPr>
        <w:t>，里面有</w:t>
      </w:r>
      <w:r w:rsidRPr="008E443F">
        <w:rPr>
          <w:rFonts w:eastAsia="Times New Roman"/>
        </w:rPr>
        <w:t>10</w:t>
      </w:r>
      <w:r w:rsidRPr="008E443F">
        <w:rPr>
          <w:rFonts w:ascii="宋体" w:hAnsi="宋体" w:cs="宋体"/>
        </w:rPr>
        <w:t>个小格，它的分度值为</w:t>
      </w:r>
      <w:r w:rsidRPr="008E443F">
        <w:object w:dxaOrig="585" w:dyaOrig="285">
          <v:shape id="_x0000_i1031" type="#_x0000_t75" alt="eqIde2503b450f27436ea623f2cec36b3853" style="width:29.25pt;height:14.25pt" o:ole="">
            <v:imagedata r:id="rId34" o:title="eqIde2503b450f27436ea623f2cec36b3853"/>
          </v:shape>
          <o:OLEObject Type="Embed" ProgID="Equation.DSMT4" ShapeID="_x0000_i1031" DrawAspect="Content" ObjectID="_1679903528" r:id="rId35"/>
        </w:object>
      </w:r>
      <w:r w:rsidRPr="008E443F">
        <w:rPr>
          <w:rFonts w:ascii="宋体" w:hAnsi="宋体" w:cs="宋体"/>
        </w:rPr>
        <w:t>，因此它的读数为</w:t>
      </w:r>
    </w:p>
    <w:p w:rsidR="007954F8" w:rsidRPr="008E443F" w:rsidRDefault="007954F8" w:rsidP="007954F8">
      <w:pPr>
        <w:pStyle w:val="a6"/>
        <w:spacing w:line="360" w:lineRule="auto"/>
      </w:pPr>
      <w:r w:rsidRPr="008E443F">
        <w:object w:dxaOrig="1965" w:dyaOrig="285">
          <v:shape id="_x0000_i1032" type="#_x0000_t75" alt="eqIdc8e744ee443e41219905b916a13a0a52" style="width:98.25pt;height:14.25pt" o:ole="">
            <v:imagedata r:id="rId36" o:title="eqIdc8e744ee443e41219905b916a13a0a52"/>
          </v:shape>
          <o:OLEObject Type="Embed" ProgID="Equation.DSMT4" ShapeID="_x0000_i1032" DrawAspect="Content" ObjectID="_1679903529" r:id="rId37"/>
        </w:object>
      </w:r>
    </w:p>
    <w:p w:rsidR="007954F8" w:rsidRPr="008E443F" w:rsidRDefault="007954F8" w:rsidP="007954F8">
      <w:pPr>
        <w:pStyle w:val="a6"/>
        <w:spacing w:line="360" w:lineRule="auto"/>
        <w:rPr>
          <w:rFonts w:ascii="宋体" w:hAnsi="宋体" w:cs="宋体"/>
        </w:rPr>
      </w:pPr>
      <w:r w:rsidRPr="008E443F">
        <w:rPr>
          <w:rFonts w:eastAsia="Times New Roman"/>
        </w:rPr>
        <w:t>[5]</w:t>
      </w:r>
      <w:r w:rsidRPr="008E443F">
        <w:rPr>
          <w:rFonts w:ascii="宋体" w:hAnsi="宋体" w:cs="宋体"/>
        </w:rPr>
        <w:t>测温枪能快速测量体温，是利用监测窗口接收人体发出的红外线来测量体温的。</w:t>
      </w:r>
    </w:p>
    <w:p w:rsidR="007954F8" w:rsidRDefault="007954F8" w:rsidP="007954F8">
      <w:pPr>
        <w:spacing w:line="360" w:lineRule="auto"/>
        <w:jc w:val="left"/>
        <w:textAlignment w:val="center"/>
      </w:pPr>
    </w:p>
    <w:p w:rsidR="007954F8" w:rsidRPr="008E443F" w:rsidRDefault="007954F8" w:rsidP="007954F8">
      <w:pPr>
        <w:spacing w:line="360" w:lineRule="auto"/>
        <w:jc w:val="left"/>
        <w:textAlignment w:val="center"/>
        <w:rPr>
          <w:rFonts w:ascii="宋体" w:hAnsi="宋体" w:cs="宋体"/>
        </w:rPr>
      </w:pPr>
      <w:r w:rsidRPr="008E443F">
        <w:t>23</w:t>
      </w:r>
      <w:r w:rsidRPr="008E443F">
        <w:t>．（</w:t>
      </w:r>
      <w:r w:rsidRPr="008E443F">
        <w:t>2020·</w:t>
      </w:r>
      <w:r w:rsidRPr="008E443F">
        <w:t>江苏九年级二模）</w:t>
      </w:r>
      <w:r w:rsidRPr="008E443F">
        <w:rPr>
          <w:rFonts w:ascii="宋体" w:hAnsi="宋体" w:cs="宋体"/>
        </w:rPr>
        <w:t>在疫情期间，小明经常在家中刷抖音，突然刷到一个像是《哈利波特》里的魔法棒一样的东西，摩擦了之后能接触金属球，如图所示，发现金属球下端的细线张开了，于是他分析这肯定是一个橡胶棒，橡胶棒与毛皮摩擦，</w:t>
      </w:r>
      <w:r w:rsidRPr="008E443F">
        <w:rPr>
          <w:rFonts w:eastAsia="Times New Roman"/>
        </w:rPr>
        <w:t xml:space="preserve"> </w:t>
      </w:r>
      <w:r w:rsidRPr="008E443F">
        <w:rPr>
          <w:rFonts w:ascii="宋体" w:hAnsi="宋体" w:cs="宋体"/>
        </w:rPr>
        <w:t>橡胶棒上会带</w:t>
      </w:r>
      <w:r w:rsidRPr="008E443F">
        <w:rPr>
          <w:u w:val="single"/>
        </w:rPr>
        <w:t xml:space="preserve">     </w:t>
      </w:r>
      <w:r w:rsidRPr="008E443F">
        <w:rPr>
          <w:rFonts w:ascii="宋体" w:hAnsi="宋体" w:cs="宋体"/>
        </w:rPr>
        <w:t>（选填“正”或“负”）电，然后橡胶棒接触金属球，就有一部分电荷转移到细线上，这细线由于带了</w:t>
      </w:r>
      <w:r w:rsidRPr="008E443F">
        <w:rPr>
          <w:u w:val="single"/>
        </w:rPr>
        <w:t xml:space="preserve">     </w:t>
      </w:r>
      <w:r w:rsidRPr="008E443F">
        <w:rPr>
          <w:rFonts w:ascii="宋体" w:hAnsi="宋体" w:cs="宋体"/>
        </w:rPr>
        <w:t>（选填“同种”或“异种”）电荷，由于互相</w:t>
      </w:r>
      <w:r w:rsidRPr="008E443F">
        <w:rPr>
          <w:u w:val="single"/>
        </w:rPr>
        <w:t xml:space="preserve">     </w:t>
      </w:r>
      <w:r w:rsidRPr="008E443F">
        <w:rPr>
          <w:rFonts w:ascii="宋体" w:hAnsi="宋体" w:cs="宋体"/>
        </w:rPr>
        <w:t>（选填“吸引”或“排斥”）而张开。</w:t>
      </w:r>
    </w:p>
    <w:p w:rsidR="007954F8" w:rsidRPr="008E443F" w:rsidRDefault="007954F8" w:rsidP="007954F8">
      <w:pPr>
        <w:spacing w:line="360" w:lineRule="auto"/>
        <w:jc w:val="left"/>
        <w:textAlignment w:val="center"/>
      </w:pPr>
      <w:r>
        <w:rPr>
          <w:noProof/>
        </w:rPr>
        <w:drawing>
          <wp:inline distT="0" distB="0" distL="0" distR="0">
            <wp:extent cx="1380490" cy="1173480"/>
            <wp:effectExtent l="0" t="0" r="0" b="7620"/>
            <wp:docPr id="55" name="图片 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figur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80490" cy="1173480"/>
                    </a:xfrm>
                    <a:prstGeom prst="rect">
                      <a:avLst/>
                    </a:prstGeom>
                    <a:noFill/>
                    <a:ln>
                      <a:noFill/>
                    </a:ln>
                  </pic:spPr>
                </pic:pic>
              </a:graphicData>
            </a:graphic>
          </wp:inline>
        </w:drawing>
      </w:r>
    </w:p>
    <w:p w:rsidR="007954F8" w:rsidRPr="008E443F" w:rsidRDefault="007954F8" w:rsidP="007954F8">
      <w:pPr>
        <w:pStyle w:val="a6"/>
        <w:spacing w:line="360" w:lineRule="auto"/>
        <w:rPr>
          <w:rFonts w:ascii="宋体" w:hAnsi="宋体" w:cs="宋体"/>
        </w:rPr>
      </w:pPr>
      <w:r w:rsidRPr="008E443F">
        <w:t>【答案】</w:t>
      </w:r>
      <w:r w:rsidRPr="008E443F">
        <w:rPr>
          <w:rFonts w:ascii="宋体" w:hAnsi="宋体" w:cs="宋体"/>
        </w:rPr>
        <w:t>负</w:t>
      </w:r>
      <w:r w:rsidRPr="008E443F">
        <w:t xml:space="preserve">    </w:t>
      </w:r>
      <w:r w:rsidRPr="008E443F">
        <w:rPr>
          <w:rFonts w:ascii="宋体" w:hAnsi="宋体" w:cs="宋体"/>
        </w:rPr>
        <w:t>同种</w:t>
      </w:r>
      <w:r w:rsidRPr="008E443F">
        <w:t xml:space="preserve">    </w:t>
      </w:r>
      <w:r w:rsidRPr="008E443F">
        <w:rPr>
          <w:rFonts w:ascii="宋体" w:hAnsi="宋体" w:cs="宋体"/>
        </w:rPr>
        <w:t>排斥</w:t>
      </w:r>
      <w:r w:rsidRPr="008E443F">
        <w:t xml:space="preserve">    </w:t>
      </w:r>
    </w:p>
    <w:p w:rsidR="007954F8" w:rsidRPr="008E443F" w:rsidRDefault="007954F8" w:rsidP="007954F8">
      <w:pPr>
        <w:pStyle w:val="a6"/>
        <w:spacing w:line="360" w:lineRule="auto"/>
      </w:pPr>
      <w:r w:rsidRPr="008E443F">
        <w:t>【详解】</w:t>
      </w:r>
    </w:p>
    <w:p w:rsidR="007954F8" w:rsidRPr="008E443F" w:rsidRDefault="007954F8" w:rsidP="007954F8">
      <w:pPr>
        <w:pStyle w:val="a6"/>
        <w:spacing w:line="360" w:lineRule="auto"/>
        <w:rPr>
          <w:rFonts w:ascii="宋体" w:hAnsi="宋体" w:cs="宋体"/>
        </w:rPr>
      </w:pPr>
      <w:r w:rsidRPr="008E443F">
        <w:rPr>
          <w:rFonts w:eastAsia="Times New Roman"/>
        </w:rPr>
        <w:t>[1][2][3]</w:t>
      </w:r>
      <w:r w:rsidRPr="008E443F">
        <w:rPr>
          <w:rFonts w:ascii="宋体" w:hAnsi="宋体" w:cs="宋体"/>
        </w:rPr>
        <w:t>用毛皮摩擦过的橡胶棒带负电荷，橡胶棒接触金属球，就有一部分电荷转移到细线上，这细线由于带了同种电荷，同种电荷相互排斥，金属球下端的细线张开了。</w:t>
      </w:r>
    </w:p>
    <w:p w:rsidR="007F6749" w:rsidRPr="007954F8" w:rsidRDefault="007F6749"/>
    <w:sectPr w:rsidR="007F6749" w:rsidRPr="007954F8">
      <w:headerReference w:type="default" r:id="rId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7274" w:rsidRDefault="00B27274" w:rsidP="00501730">
      <w:r>
        <w:separator/>
      </w:r>
    </w:p>
  </w:endnote>
  <w:endnote w:type="continuationSeparator" w:id="0">
    <w:p w:rsidR="00B27274" w:rsidRDefault="00B27274"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7274" w:rsidRDefault="00B27274" w:rsidP="00501730">
      <w:r>
        <w:separator/>
      </w:r>
    </w:p>
  </w:footnote>
  <w:footnote w:type="continuationSeparator" w:id="0">
    <w:p w:rsidR="00B27274" w:rsidRDefault="00B27274"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152D5C"/>
    <w:rsid w:val="0037207F"/>
    <w:rsid w:val="00501730"/>
    <w:rsid w:val="00663438"/>
    <w:rsid w:val="0073672A"/>
    <w:rsid w:val="007954F8"/>
    <w:rsid w:val="007F6749"/>
    <w:rsid w:val="00B272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semiHidden/>
    <w:unhideWhenUsed/>
    <w:rsid w:val="00501730"/>
    <w:rPr>
      <w:sz w:val="18"/>
      <w:szCs w:val="18"/>
    </w:rPr>
  </w:style>
  <w:style w:type="character" w:customStyle="1" w:styleId="Char1">
    <w:name w:val="批注框文本 Char"/>
    <w:basedOn w:val="a0"/>
    <w:link w:val="a7"/>
    <w:uiPriority w:val="99"/>
    <w:semiHidden/>
    <w:rsid w:val="00501730"/>
    <w:rPr>
      <w:rFonts w:ascii="Times New Roman" w:eastAsia="宋体" w:hAnsi="Times New Roman" w:cs="Times New Roman"/>
      <w:sz w:val="18"/>
      <w:szCs w:val="18"/>
    </w:rPr>
  </w:style>
  <w:style w:type="paragraph" w:styleId="a8">
    <w:name w:val="Normal (Web)"/>
    <w:basedOn w:val="a"/>
    <w:uiPriority w:val="99"/>
    <w:semiHidden/>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semiHidden/>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semiHidden/>
    <w:rsid w:val="0037207F"/>
    <w:rPr>
      <w:rFonts w:ascii="楷体" w:eastAsia="楷体" w:hAnsi="楷体" w:cs="楷体"/>
      <w:kern w:val="0"/>
      <w:sz w:val="36"/>
      <w:szCs w:val="36"/>
    </w:rPr>
  </w:style>
  <w:style w:type="paragraph" w:styleId="aa">
    <w:name w:val="Plain Text"/>
    <w:basedOn w:val="a"/>
    <w:link w:val="Char3"/>
    <w:uiPriority w:val="99"/>
    <w:semiHidden/>
    <w:unhideWhenUsed/>
    <w:qFormat/>
    <w:rsid w:val="0037207F"/>
    <w:rPr>
      <w:rFonts w:ascii="宋体" w:hAnsi="Courier New" w:cs="Courier New"/>
      <w:szCs w:val="21"/>
    </w:rPr>
  </w:style>
  <w:style w:type="character" w:customStyle="1" w:styleId="Char3">
    <w:name w:val="纯文本 Char"/>
    <w:basedOn w:val="a0"/>
    <w:link w:val="aa"/>
    <w:uiPriority w:val="99"/>
    <w:semiHidden/>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wmf"/><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22.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png"/><Relationship Id="rId33" Type="http://schemas.openxmlformats.org/officeDocument/2006/relationships/oleObject" Target="embeddings/oleObject6.bin"/><Relationship Id="rId38" Type="http://schemas.openxmlformats.org/officeDocument/2006/relationships/image" Target="media/image24.png"/><Relationship Id="rId2" Type="http://schemas.microsoft.com/office/2007/relationships/stylesWithEffects" Target="stylesWithEffect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oleObject" Target="embeddings/oleObject4.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4.png"/><Relationship Id="rId19" Type="http://schemas.openxmlformats.org/officeDocument/2006/relationships/image" Target="media/image13.wmf"/><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2.bin"/><Relationship Id="rId27" Type="http://schemas.openxmlformats.org/officeDocument/2006/relationships/oleObject" Target="embeddings/oleObject3.bin"/><Relationship Id="rId30" Type="http://schemas.openxmlformats.org/officeDocument/2006/relationships/image" Target="media/image20.w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1184</Words>
  <Characters>6754</Characters>
  <Application>Microsoft Office Word</Application>
  <DocSecurity>0</DocSecurity>
  <Lines>56</Lines>
  <Paragraphs>15</Paragraphs>
  <ScaleCrop>false</ScaleCrop>
  <Company>China</Company>
  <LinksUpToDate>false</LinksUpToDate>
  <CharactersWithSpaces>7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00:00Z</dcterms:created>
  <dcterms:modified xsi:type="dcterms:W3CDTF">2021-04-14T03:00:00Z</dcterms:modified>
</cp:coreProperties>
</file>